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charts/style1.xml" ContentType="application/vnd.ms-office.chartstyle+xml"/>
  <Override PartName="/word/charts/colors1.xml" ContentType="application/vnd.ms-office.chartcolorstyle+xml"/>
  <Override PartName="/word/drawings/drawing1.xml" ContentType="application/vnd.openxmlformats-officedocument.drawingml.chartshap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40182" w:rsidRPr="00940182" w:rsidRDefault="00940182">
      <w:pPr>
        <w:rPr>
          <w:b/>
        </w:rPr>
      </w:pPr>
      <w:r w:rsidRPr="00940182">
        <w:rPr>
          <w:b/>
        </w:rPr>
        <w:t>１．エクセル</w:t>
      </w:r>
      <w:r w:rsidRPr="00940182">
        <w:rPr>
          <w:b/>
        </w:rPr>
        <w:t>2013</w:t>
      </w:r>
      <w:r w:rsidRPr="00940182">
        <w:rPr>
          <w:b/>
        </w:rPr>
        <w:t>で回帰分析</w:t>
      </w:r>
    </w:p>
    <w:p w:rsidR="003C1FF7" w:rsidRDefault="00E40BB7" w:rsidP="00940182">
      <w:pPr>
        <w:ind w:firstLineChars="100" w:firstLine="210"/>
      </w:pPr>
      <w:r>
        <w:t>エクセル</w:t>
      </w:r>
      <w:r>
        <w:t>2013</w:t>
      </w:r>
      <w:r>
        <w:t>で回帰分析を行うには、［アドイン］に［分析ツール］を設定する必要がある。</w:t>
      </w:r>
    </w:p>
    <w:p w:rsidR="00E40BB7" w:rsidRDefault="00E40BB7">
      <w:r>
        <w:t>以下、その手順。</w:t>
      </w:r>
    </w:p>
    <w:p w:rsidR="00E40BB7" w:rsidRDefault="00E40BB7"/>
    <w:p w:rsidR="00E40BB7" w:rsidRDefault="00E40BB7">
      <w:r>
        <w:rPr>
          <w:noProof/>
        </w:rPr>
        <w:drawing>
          <wp:inline distT="0" distB="0" distL="0" distR="0" wp14:anchorId="255D9302" wp14:editId="7B10ECAA">
            <wp:extent cx="5759450" cy="5745480"/>
            <wp:effectExtent l="0" t="0" r="0" b="7620"/>
            <wp:docPr id="2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5745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BB7" w:rsidRDefault="00E40BB7">
      <w:pPr>
        <w:rPr>
          <w:noProof/>
        </w:rPr>
      </w:pPr>
    </w:p>
    <w:p w:rsidR="00E40BB7" w:rsidRDefault="00E40BB7">
      <w:r>
        <w:rPr>
          <w:noProof/>
        </w:rPr>
        <w:lastRenderedPageBreak/>
        <w:drawing>
          <wp:inline distT="0" distB="0" distL="0" distR="0" wp14:anchorId="5C7EC31E" wp14:editId="642EE87B">
            <wp:extent cx="5759450" cy="6806565"/>
            <wp:effectExtent l="0" t="0" r="0" b="0"/>
            <wp:docPr id="1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759450" cy="6806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40BB7" w:rsidRDefault="00E40BB7">
      <w:r>
        <w:t>このデータ分析の窓枠の中に［回帰分析］というツールがある。</w:t>
      </w:r>
    </w:p>
    <w:p w:rsidR="00E40BB7" w:rsidRDefault="00E40BB7">
      <w:r>
        <w:t>［回帰分析］を選択すると、</w:t>
      </w:r>
    </w:p>
    <w:p w:rsidR="00E40BB7" w:rsidRDefault="00E40BB7">
      <w:r>
        <w:t xml:space="preserve">　　入力</w:t>
      </w:r>
      <w:r>
        <w:t>Y</w:t>
      </w:r>
      <w:r>
        <w:t>範囲</w:t>
      </w:r>
      <w:r>
        <w:rPr>
          <w:rFonts w:hint="eastAsia"/>
        </w:rPr>
        <w:t>(Y)</w:t>
      </w:r>
      <w:r>
        <w:t xml:space="preserve">　</w:t>
      </w:r>
      <w:r>
        <w:t>←</w:t>
      </w:r>
      <w:r>
        <w:t xml:space="preserve">　ここで左辺の被説明変数を選択</w:t>
      </w:r>
    </w:p>
    <w:p w:rsidR="00E40BB7" w:rsidRDefault="00E40BB7">
      <w:r>
        <w:t xml:space="preserve">　　入力</w:t>
      </w:r>
      <w:r>
        <w:t>X</w:t>
      </w:r>
      <w:r>
        <w:t>範囲</w:t>
      </w:r>
      <w:r>
        <w:rPr>
          <w:rFonts w:hint="eastAsia"/>
        </w:rPr>
        <w:t>(X)</w:t>
      </w:r>
      <w:r>
        <w:t xml:space="preserve">　</w:t>
      </w:r>
      <w:r>
        <w:t>←</w:t>
      </w:r>
      <w:r>
        <w:t xml:space="preserve">　ここで右辺の説明変数を選択</w:t>
      </w:r>
    </w:p>
    <w:p w:rsidR="00E40BB7" w:rsidRDefault="00E40BB7">
      <w:r>
        <w:t xml:space="preserve">　　　　　　　　　（説明変数が複数あるときは列が隣り合っていないといけない）</w:t>
      </w:r>
    </w:p>
    <w:p w:rsidR="00E40BB7" w:rsidRDefault="00E40BB7">
      <w:r>
        <w:rPr>
          <w:rFonts w:hint="eastAsia"/>
        </w:rPr>
        <w:t>選択するセルの数値に欠損値があってはならない。欠損値があるとエクセルは回帰分析を実行しないので、そのサンプルを外しておく必要がある。</w:t>
      </w:r>
    </w:p>
    <w:p w:rsidR="00E40BB7" w:rsidRDefault="00E40BB7"/>
    <w:p w:rsidR="00E40BB7" w:rsidRDefault="00E40BB7"/>
    <w:p w:rsidR="00940182" w:rsidRDefault="00940182">
      <w:pPr>
        <w:rPr>
          <w:b/>
        </w:rPr>
      </w:pPr>
      <w:r w:rsidRPr="00940182">
        <w:rPr>
          <w:rFonts w:hint="eastAsia"/>
          <w:b/>
        </w:rPr>
        <w:lastRenderedPageBreak/>
        <w:t>２．鉄鋼業の市区サンプルでの分析</w:t>
      </w:r>
    </w:p>
    <w:p w:rsidR="00940182" w:rsidRDefault="00940182">
      <w:r w:rsidRPr="00940182">
        <w:t>目的は</w:t>
      </w:r>
      <w:r>
        <w:t>、鉄鋼業の生産関数を推定することで、規模の経済の有無を検証することにある。</w:t>
      </w:r>
    </w:p>
    <w:p w:rsidR="000953AC" w:rsidRDefault="00940182">
      <w:pPr>
        <w:rPr>
          <w:rFonts w:ascii="ＭＳ 明朝" w:eastAsia="ＭＳ 明朝" w:hAnsi="ＭＳ 明朝" w:cs="ＭＳ 明朝"/>
        </w:rPr>
      </w:pPr>
      <w:r>
        <w:t>データは、</w:t>
      </w:r>
      <w:r>
        <w:t>2005</w:t>
      </w:r>
      <w:r>
        <w:t>年「工業統計表：市町村編」</w:t>
      </w:r>
      <w:r w:rsidR="000953AC">
        <w:t xml:space="preserve">　経済産業省　統計　で検索　</w:t>
      </w:r>
      <w:r w:rsidR="000953AC">
        <w:rPr>
          <w:rFonts w:ascii="ＭＳ 明朝" w:eastAsia="ＭＳ 明朝" w:hAnsi="ＭＳ 明朝" w:cs="ＭＳ 明朝"/>
        </w:rPr>
        <w:t>⇒</w:t>
      </w:r>
    </w:p>
    <w:p w:rsidR="00940182" w:rsidRPr="00940182" w:rsidRDefault="000953AC">
      <w:r>
        <w:rPr>
          <w:rFonts w:ascii="ＭＳ 明朝" w:eastAsia="ＭＳ 明朝" w:hAnsi="ＭＳ 明朝" w:cs="ＭＳ 明朝"/>
        </w:rPr>
        <w:t xml:space="preserve">　工業統計調査｜経済産業省　⇒　調査の概要　</w:t>
      </w:r>
      <w:r w:rsidRPr="000953AC">
        <w:rPr>
          <w:rFonts w:ascii="ＭＳ 明朝" w:eastAsia="ＭＳ 明朝" w:hAnsi="ＭＳ 明朝" w:cs="ＭＳ 明朝"/>
          <w:b/>
          <w:highlight w:val="yellow"/>
        </w:rPr>
        <w:t>工業統計アーカイブズ</w:t>
      </w:r>
    </w:p>
    <w:p w:rsidR="00822163" w:rsidRDefault="00822163" w:rsidP="000953AC">
      <w:pPr>
        <w:jc w:val="center"/>
      </w:pPr>
      <w:r>
        <w:rPr>
          <w:noProof/>
        </w:rPr>
        <w:drawing>
          <wp:inline distT="0" distB="0" distL="0" distR="0" wp14:anchorId="761E4C4C" wp14:editId="16F9D9BF">
            <wp:extent cx="5397472" cy="4094328"/>
            <wp:effectExtent l="0" t="0" r="0" b="1905"/>
            <wp:docPr id="4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401993" cy="40977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346" w:rsidRDefault="005E07CB" w:rsidP="000953AC">
      <w:pPr>
        <w:spacing w:afterLines="50" w:after="200"/>
      </w:pPr>
      <w:r>
        <w:t xml:space="preserve">自然対数　</w:t>
      </w:r>
      <w:r>
        <w:rPr>
          <w:rFonts w:hint="eastAsia"/>
        </w:rPr>
        <w:t>=</w:t>
      </w:r>
      <w:r w:rsidRPr="000953AC">
        <w:rPr>
          <w:rFonts w:ascii="Times New Roman" w:hAnsi="Times New Roman" w:cs="Times New Roman"/>
          <w:i/>
        </w:rPr>
        <w:t>ln</w:t>
      </w:r>
      <w:r>
        <w:rPr>
          <w:rFonts w:hint="eastAsia"/>
        </w:rPr>
        <w:t>(</w:t>
      </w:r>
      <w:r>
        <w:rPr>
          <w:rFonts w:hint="eastAsia"/>
        </w:rPr>
        <w:t>引数</w:t>
      </w:r>
      <w:r>
        <w:rPr>
          <w:rFonts w:hint="eastAsia"/>
        </w:rPr>
        <w:t>)</w:t>
      </w:r>
    </w:p>
    <w:p w:rsidR="00230346" w:rsidRDefault="00230346">
      <w:r>
        <w:t>上の回帰分析を実行すると、データの左のワークシートに下のような推定結果が出る。</w:t>
      </w:r>
    </w:p>
    <w:p w:rsidR="00230346" w:rsidRPr="00230346" w:rsidRDefault="00230346">
      <w:r>
        <w:rPr>
          <w:rFonts w:hint="eastAsia"/>
        </w:rPr>
        <w:t>下の表は、小数点下を３桁であわせている。</w:t>
      </w:r>
      <w:r>
        <w:t>黄色のマーカー部分が、今回は特に重要。</w:t>
      </w:r>
    </w:p>
    <w:p w:rsidR="00230346" w:rsidRDefault="00940182">
      <w:r>
        <w:rPr>
          <w:rFonts w:asciiTheme="majorEastAsia" w:eastAsiaTheme="majorEastAsia" w:hAnsiTheme="majorEastAsia" w:hint="eastAsia"/>
        </w:rPr>
        <w:t>下の表で、</w:t>
      </w:r>
      <w:r w:rsidR="00230346" w:rsidRPr="00BE114F">
        <w:rPr>
          <w:rFonts w:asciiTheme="majorEastAsia" w:eastAsiaTheme="majorEastAsia" w:hAnsiTheme="majorEastAsia" w:hint="eastAsia"/>
          <w:b/>
        </w:rPr>
        <w:t>Ｘ</w:t>
      </w:r>
      <w:r w:rsidR="00230346" w:rsidRPr="00BE114F">
        <w:rPr>
          <w:rFonts w:hint="eastAsia"/>
          <w:b/>
        </w:rPr>
        <w:t>値１</w:t>
      </w:r>
      <w:r w:rsidR="00230346">
        <w:rPr>
          <w:rFonts w:hint="eastAsia"/>
        </w:rPr>
        <w:t>とは、</w:t>
      </w:r>
      <w:r w:rsidR="00230346">
        <w:rPr>
          <w:rFonts w:hint="eastAsia"/>
        </w:rPr>
        <w:t xml:space="preserve">ln K </w:t>
      </w:r>
      <w:r w:rsidR="00230346">
        <w:rPr>
          <w:rFonts w:hint="eastAsia"/>
        </w:rPr>
        <w:t>の係数のこと。</w:t>
      </w:r>
      <w:r w:rsidR="00230346" w:rsidRPr="00BE114F">
        <w:rPr>
          <w:rFonts w:asciiTheme="majorEastAsia" w:eastAsiaTheme="majorEastAsia" w:hAnsiTheme="majorEastAsia" w:hint="eastAsia"/>
          <w:b/>
        </w:rPr>
        <w:t>Ｘ</w:t>
      </w:r>
      <w:r w:rsidR="00230346" w:rsidRPr="00BE114F">
        <w:rPr>
          <w:rFonts w:hint="eastAsia"/>
          <w:b/>
        </w:rPr>
        <w:t>値２</w:t>
      </w:r>
      <w:r w:rsidR="00230346">
        <w:rPr>
          <w:rFonts w:hint="eastAsia"/>
        </w:rPr>
        <w:t>とは、</w:t>
      </w:r>
      <w:r w:rsidR="00230346" w:rsidRPr="000953AC">
        <w:rPr>
          <w:rFonts w:ascii="Times New Roman" w:hAnsi="Times New Roman" w:cs="Times New Roman"/>
          <w:i/>
        </w:rPr>
        <w:t>ln L</w:t>
      </w:r>
      <w:r w:rsidR="00230346">
        <w:rPr>
          <w:rFonts w:hint="eastAsia"/>
        </w:rPr>
        <w:t xml:space="preserve"> </w:t>
      </w:r>
      <w:r w:rsidR="00230346">
        <w:rPr>
          <w:rFonts w:hint="eastAsia"/>
        </w:rPr>
        <w:t>の係数のこと</w:t>
      </w:r>
    </w:p>
    <w:p w:rsidR="00230346" w:rsidRDefault="00230346" w:rsidP="000953AC">
      <w:pPr>
        <w:jc w:val="center"/>
      </w:pPr>
      <w:r>
        <w:rPr>
          <w:noProof/>
        </w:rPr>
        <w:drawing>
          <wp:inline distT="0" distB="0" distL="0" distR="0" wp14:anchorId="5C16845D" wp14:editId="4415BA8C">
            <wp:extent cx="5150964" cy="2545307"/>
            <wp:effectExtent l="0" t="0" r="0" b="7620"/>
            <wp:docPr id="5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177016" cy="25581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30346" w:rsidRDefault="00230346">
      <w:r>
        <w:lastRenderedPageBreak/>
        <w:t>つまり、この推定結果を生産関数の式で書くと、</w:t>
      </w:r>
    </w:p>
    <w:p w:rsidR="00230346" w:rsidRDefault="00230346">
      <w:r w:rsidRPr="004E2F2D">
        <w:rPr>
          <w:position w:val="-24"/>
          <w:highlight w:val="yellow"/>
        </w:rPr>
        <w:object w:dxaOrig="350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5.7pt;height:24.7pt" o:ole="">
            <v:imagedata r:id="rId10" o:title=""/>
          </v:shape>
          <o:OLEObject Type="Embed" ProgID="Equation.DSMT4" ShapeID="_x0000_i1025" DrawAspect="Content" ObjectID="_1527060376" r:id="rId11"/>
        </w:object>
      </w:r>
      <w:r w:rsidRPr="004E2F2D">
        <w:rPr>
          <w:highlight w:val="yellow"/>
        </w:rPr>
        <w:t xml:space="preserve"> </w:t>
      </w:r>
      <w:r w:rsidRPr="004E2F2D">
        <w:rPr>
          <w:highlight w:val="yellow"/>
        </w:rPr>
        <w:t>、自由度修正済みの決定係数：</w:t>
      </w:r>
      <w:r w:rsidRPr="004E2F2D">
        <w:rPr>
          <w:highlight w:val="yellow"/>
        </w:rPr>
        <w:t>0.933</w:t>
      </w:r>
      <w:r w:rsidR="00593EC1" w:rsidRPr="004E2F2D">
        <w:rPr>
          <w:highlight w:val="yellow"/>
        </w:rPr>
        <w:t>、サンプル：</w:t>
      </w:r>
      <w:r w:rsidR="00593EC1" w:rsidRPr="004E2F2D">
        <w:rPr>
          <w:highlight w:val="yellow"/>
        </w:rPr>
        <w:t>268</w:t>
      </w:r>
    </w:p>
    <w:p w:rsidR="00230346" w:rsidRDefault="00230346">
      <w:r>
        <w:t>推定された係数の下段括弧内の数値は、ｔ－値</w:t>
      </w:r>
    </w:p>
    <w:p w:rsidR="00230346" w:rsidRDefault="00230346">
      <w:r>
        <w:t>（感覚として、ｔ</w:t>
      </w:r>
      <w:r>
        <w:rPr>
          <w:rFonts w:hint="eastAsia"/>
        </w:rPr>
        <w:t>―</w:t>
      </w:r>
      <w:r>
        <w:t>値が</w:t>
      </w:r>
      <w:r>
        <w:t>2.0</w:t>
      </w:r>
      <w:r>
        <w:t>を上回っていると係数がゼロであるという帰無仮説は棄却される</w:t>
      </w:r>
    </w:p>
    <w:p w:rsidR="00230346" w:rsidRDefault="00230346">
      <w:r>
        <w:t xml:space="preserve">　つまり、たまたまその数値が出たのではない）</w:t>
      </w:r>
    </w:p>
    <w:p w:rsidR="004E2F2D" w:rsidRDefault="004E2F2D">
      <w:pPr>
        <w:rPr>
          <w:rFonts w:hint="eastAsia"/>
        </w:rPr>
      </w:pPr>
    </w:p>
    <w:p w:rsidR="00230346" w:rsidRDefault="00593EC1">
      <w:r>
        <w:t>ここで、規模の経済のパラメータは、</w:t>
      </w:r>
      <w:r>
        <w:rPr>
          <w:rFonts w:hint="eastAsia"/>
        </w:rPr>
        <w:t>0.413+0</w:t>
      </w:r>
      <w:r>
        <w:t xml:space="preserve">.731=1.144 </w:t>
      </w:r>
      <w:r>
        <w:t>で</w:t>
      </w:r>
      <w:r>
        <w:rPr>
          <w:rFonts w:hint="eastAsia"/>
        </w:rPr>
        <w:t>1.0</w:t>
      </w:r>
      <w:r>
        <w:rPr>
          <w:rFonts w:hint="eastAsia"/>
        </w:rPr>
        <w:t>を上回っている。</w:t>
      </w:r>
    </w:p>
    <w:p w:rsidR="00593EC1" w:rsidRDefault="00593EC1">
      <w:r>
        <w:t>つまり、鉄鋼業について規模の経済が存在している（規模に関して収穫逓増）。</w:t>
      </w:r>
    </w:p>
    <w:p w:rsidR="004E2F2D" w:rsidRDefault="004E2F2D"/>
    <w:p w:rsidR="00593EC1" w:rsidRDefault="00593EC1">
      <w:r>
        <w:t>生産関数で書くと</w:t>
      </w:r>
    </w:p>
    <w:p w:rsidR="00593EC1" w:rsidRPr="00593EC1" w:rsidRDefault="00593EC1">
      <w:r>
        <w:tab/>
      </w:r>
      <w:r w:rsidRPr="00593EC1">
        <w:rPr>
          <w:position w:val="-6"/>
        </w:rPr>
        <w:object w:dxaOrig="1840" w:dyaOrig="320">
          <v:shape id="_x0000_i1026" type="#_x0000_t75" style="width:91.35pt;height:16.65pt" o:ole="">
            <v:imagedata r:id="rId12" o:title=""/>
          </v:shape>
          <o:OLEObject Type="Embed" ProgID="Equation.DSMT4" ShapeID="_x0000_i1026" DrawAspect="Content" ObjectID="_1527060377" r:id="rId13"/>
        </w:object>
      </w:r>
      <w:r>
        <w:t xml:space="preserve"> </w:t>
      </w:r>
    </w:p>
    <w:p w:rsidR="00230346" w:rsidRDefault="00593EC1">
      <w:r>
        <w:rPr>
          <w:rFonts w:hint="eastAsia"/>
        </w:rPr>
        <w:t>となり、労働の限界価値生産性は</w:t>
      </w:r>
    </w:p>
    <w:p w:rsidR="00593EC1" w:rsidRDefault="00593EC1">
      <w:r>
        <w:tab/>
      </w:r>
      <w:r w:rsidRPr="00593EC1">
        <w:rPr>
          <w:position w:val="-24"/>
        </w:rPr>
        <w:object w:dxaOrig="2680" w:dyaOrig="620">
          <v:shape id="_x0000_i1027" type="#_x0000_t75" style="width:133.25pt;height:31.7pt" o:ole="">
            <v:imagedata r:id="rId14" o:title=""/>
          </v:shape>
          <o:OLEObject Type="Embed" ProgID="Equation.DSMT4" ShapeID="_x0000_i1027" DrawAspect="Content" ObjectID="_1527060378" r:id="rId15"/>
        </w:object>
      </w:r>
      <w:r>
        <w:t xml:space="preserve"> </w:t>
      </w:r>
    </w:p>
    <w:p w:rsidR="00593EC1" w:rsidRDefault="00940182">
      <w:r>
        <w:t>となる。エクセルでの指数関数は、</w:t>
      </w:r>
      <w:r>
        <w:rPr>
          <w:rFonts w:hint="eastAsia"/>
        </w:rPr>
        <w:t>=EXP(</w:t>
      </w:r>
      <w:r>
        <w:rPr>
          <w:rFonts w:hint="eastAsia"/>
        </w:rPr>
        <w:t>引数</w:t>
      </w:r>
      <w:r>
        <w:rPr>
          <w:rFonts w:hint="eastAsia"/>
        </w:rPr>
        <w:t>)</w:t>
      </w:r>
      <w:r>
        <w:rPr>
          <w:rFonts w:hint="eastAsia"/>
        </w:rPr>
        <w:t xml:space="preserve">　となる。</w:t>
      </w:r>
    </w:p>
    <w:p w:rsidR="00593EC1" w:rsidRDefault="00593EC1"/>
    <w:p w:rsidR="00432EF5" w:rsidRDefault="00AA6574" w:rsidP="00432EF5">
      <w:r>
        <w:t>生産関数のミクロ経済理論では、労働の限界生産性価値は賃金と等しくなる</w:t>
      </w:r>
      <w:r w:rsidR="00432EF5">
        <w:t>。</w:t>
      </w:r>
    </w:p>
    <w:p w:rsidR="00432EF5" w:rsidRDefault="00432EF5" w:rsidP="00432EF5">
      <w:pPr>
        <w:rPr>
          <w:rFonts w:hint="eastAsia"/>
        </w:rPr>
      </w:pPr>
    </w:p>
    <w:p w:rsidR="00593EC1" w:rsidRDefault="00432EF5" w:rsidP="00432EF5">
      <w:pPr>
        <w:jc w:val="center"/>
      </w:pPr>
      <w:r>
        <w:rPr>
          <w:noProof/>
        </w:rPr>
        <w:drawing>
          <wp:inline distT="0" distB="0" distL="0" distR="0" wp14:anchorId="0B3E5897" wp14:editId="5EA7E32D">
            <wp:extent cx="4946128" cy="3166110"/>
            <wp:effectExtent l="0" t="0" r="6985" b="15240"/>
            <wp:docPr id="8" name="グラフ 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432EF5" w:rsidRDefault="00432EF5" w:rsidP="00432EF5">
      <w:pPr>
        <w:widowControl/>
        <w:ind w:firstLineChars="200" w:firstLine="420"/>
        <w:jc w:val="left"/>
        <w:rPr>
          <w:rFonts w:hint="eastAsia"/>
        </w:rPr>
      </w:pPr>
      <w:r>
        <w:t xml:space="preserve">　注）限界価値生産性の極端に大きい値は外している。</w:t>
      </w:r>
    </w:p>
    <w:p w:rsidR="00432EF5" w:rsidRDefault="00432EF5"/>
    <w:p w:rsidR="00432EF5" w:rsidRDefault="00432EF5"/>
    <w:p w:rsidR="00432EF5" w:rsidRDefault="00432EF5"/>
    <w:p w:rsidR="00593EC1" w:rsidRDefault="006B25A4">
      <w:r>
        <w:lastRenderedPageBreak/>
        <w:t>2005</w:t>
      </w:r>
      <w:r>
        <w:t>年　鉄鋼業　出荷額上位</w:t>
      </w:r>
      <w:r>
        <w:t>60</w:t>
      </w:r>
      <w:r>
        <w:t>の市区</w:t>
      </w:r>
    </w:p>
    <w:p w:rsidR="00593EC1" w:rsidRDefault="00593EC1">
      <w:r w:rsidRPr="00593EC1">
        <w:rPr>
          <w:noProof/>
        </w:rPr>
        <w:drawing>
          <wp:inline distT="0" distB="0" distL="0" distR="0" wp14:anchorId="39AF5E7D" wp14:editId="58C6CB27">
            <wp:extent cx="6151567" cy="8193024"/>
            <wp:effectExtent l="0" t="0" r="1905" b="0"/>
            <wp:docPr id="6" name="図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6161672" cy="82064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34116" w:rsidRDefault="00D34116"/>
    <w:p w:rsidR="00D34116" w:rsidRDefault="00D34116"/>
    <w:p w:rsidR="00D34116" w:rsidRDefault="00D34116" w:rsidP="00D34116">
      <w:pPr>
        <w:spacing w:afterLines="50" w:after="200"/>
        <w:jc w:val="center"/>
      </w:pPr>
      <w:r>
        <w:lastRenderedPageBreak/>
        <w:t>都市経済学　課題１　生産関数の推定による規模の経済の計測</w:t>
      </w:r>
    </w:p>
    <w:p w:rsidR="00D34116" w:rsidRDefault="00D34116" w:rsidP="00D34116">
      <w:pPr>
        <w:ind w:firstLineChars="2300" w:firstLine="4830"/>
        <w:jc w:val="left"/>
        <w:rPr>
          <w:u w:val="single"/>
        </w:rPr>
      </w:pPr>
      <w:r w:rsidRPr="00D34116">
        <w:rPr>
          <w:rFonts w:hint="eastAsia"/>
          <w:u w:val="single"/>
        </w:rPr>
        <w:t xml:space="preserve">学籍番号　　</w:t>
      </w:r>
      <w:r w:rsidR="00AA6574">
        <w:rPr>
          <w:rFonts w:hint="eastAsia"/>
          <w:u w:val="single"/>
        </w:rPr>
        <w:t>－</w:t>
      </w:r>
      <w:r w:rsidRPr="00D34116">
        <w:rPr>
          <w:rFonts w:hint="eastAsia"/>
          <w:u w:val="single"/>
        </w:rPr>
        <w:t xml:space="preserve">　　　　</w:t>
      </w:r>
      <w:r>
        <w:rPr>
          <w:rFonts w:hint="eastAsia"/>
        </w:rPr>
        <w:t xml:space="preserve">　</w:t>
      </w:r>
      <w:r w:rsidRPr="00D34116">
        <w:rPr>
          <w:rFonts w:hint="eastAsia"/>
          <w:u w:val="single"/>
        </w:rPr>
        <w:t xml:space="preserve">氏名　　　　　　　　　</w:t>
      </w:r>
    </w:p>
    <w:p w:rsidR="00D34116" w:rsidRDefault="00641B08" w:rsidP="00D34116">
      <w:pPr>
        <w:jc w:val="left"/>
        <w:rPr>
          <w:u w:val="single"/>
        </w:rPr>
      </w:pPr>
      <w:r>
        <w:rPr>
          <w:u w:val="single"/>
        </w:rPr>
        <w:t xml:space="preserve">選択した産業名：　　　　　　</w:t>
      </w:r>
    </w:p>
    <w:p w:rsidR="00D34116" w:rsidRPr="00AA6574" w:rsidRDefault="00D34116" w:rsidP="00D34116">
      <w:pPr>
        <w:jc w:val="left"/>
        <w:rPr>
          <w:b/>
        </w:rPr>
      </w:pPr>
      <w:r w:rsidRPr="00AA6574">
        <w:rPr>
          <w:b/>
        </w:rPr>
        <w:t>１．推定結果</w:t>
      </w:r>
    </w:p>
    <w:p w:rsidR="00D34116" w:rsidRDefault="002744EE">
      <w:r>
        <w:t xml:space="preserve">　表</w:t>
      </w:r>
      <w:r w:rsidR="00B0551B">
        <w:t>：</w:t>
      </w:r>
      <w:r w:rsidR="00B0551B">
        <w:rPr>
          <w:rFonts w:hint="eastAsia"/>
        </w:rPr>
        <w:t xml:space="preserve">snipping tool </w:t>
      </w:r>
      <w:r w:rsidR="00B0551B">
        <w:rPr>
          <w:rFonts w:hint="eastAsia"/>
        </w:rPr>
        <w:t>で貼り付け</w:t>
      </w:r>
    </w:p>
    <w:p w:rsidR="002744EE" w:rsidRDefault="002744EE">
      <w:r>
        <w:t xml:space="preserve">　式</w:t>
      </w:r>
      <w:r w:rsidR="00B0551B">
        <w:t>：数式エディターで</w:t>
      </w:r>
    </w:p>
    <w:p w:rsidR="00B0551B" w:rsidRDefault="00B0551B">
      <w:r>
        <w:t xml:space="preserve">　ｔ－値の定義は推定値を標準誤差で割ったもの。それでは、その意味するところは？</w:t>
      </w:r>
    </w:p>
    <w:p w:rsidR="00D34116" w:rsidRDefault="002744EE">
      <w:r>
        <w:t xml:space="preserve">　規模の経済のパラメータ</w:t>
      </w:r>
      <w:r w:rsidR="00B0551B">
        <w:t>は？</w:t>
      </w:r>
    </w:p>
    <w:p w:rsidR="002744EE" w:rsidRDefault="00AA6574">
      <w:r>
        <w:t xml:space="preserve">　コメント</w:t>
      </w:r>
    </w:p>
    <w:p w:rsidR="004E2F2D" w:rsidRDefault="004E2F2D"/>
    <w:p w:rsidR="00336465" w:rsidRDefault="00336465"/>
    <w:p w:rsidR="00336465" w:rsidRDefault="00336465"/>
    <w:p w:rsidR="00336465" w:rsidRDefault="00336465">
      <w:pPr>
        <w:rPr>
          <w:rFonts w:hint="eastAsia"/>
        </w:rPr>
      </w:pPr>
      <w:bookmarkStart w:id="0" w:name="_GoBack"/>
      <w:bookmarkEnd w:id="0"/>
    </w:p>
    <w:p w:rsidR="002744EE" w:rsidRPr="00AA6574" w:rsidRDefault="002744EE">
      <w:pPr>
        <w:rPr>
          <w:b/>
        </w:rPr>
      </w:pPr>
      <w:r w:rsidRPr="00AA6574">
        <w:rPr>
          <w:b/>
        </w:rPr>
        <w:t>２．限界価値生産性と賃金の関係</w:t>
      </w:r>
      <w:r w:rsidR="00FE4D99" w:rsidRPr="00AA6574">
        <w:rPr>
          <w:b/>
        </w:rPr>
        <w:t>を検証</w:t>
      </w:r>
    </w:p>
    <w:p w:rsidR="002744EE" w:rsidRDefault="00641B08">
      <w:r>
        <w:t xml:space="preserve">　ミクロ経済学の理論では、労働の限界価値生産性＝賃金</w:t>
      </w:r>
    </w:p>
    <w:p w:rsidR="002744EE" w:rsidRDefault="002744EE" w:rsidP="00641B08">
      <w:pPr>
        <w:ind w:firstLineChars="100" w:firstLine="210"/>
      </w:pPr>
      <w:r>
        <w:t>両者の相関係数は、</w:t>
      </w:r>
      <w:r w:rsidR="00641B08">
        <w:t>0.721</w:t>
      </w:r>
      <w:r w:rsidR="00641B08">
        <w:t>と高い相関がある。</w:t>
      </w:r>
    </w:p>
    <w:p w:rsidR="00AA6574" w:rsidRDefault="00AA6574" w:rsidP="00641B08">
      <w:pPr>
        <w:ind w:firstLineChars="100" w:firstLine="210"/>
      </w:pPr>
      <w:r>
        <w:t>発見できるコメント</w:t>
      </w:r>
    </w:p>
    <w:p w:rsidR="002744EE" w:rsidRDefault="002744EE" w:rsidP="00B0551B">
      <w:pPr>
        <w:jc w:val="center"/>
        <w:rPr>
          <w:noProof/>
        </w:rPr>
      </w:pPr>
    </w:p>
    <w:p w:rsidR="004E2F2D" w:rsidRDefault="004E2F2D" w:rsidP="00B0551B">
      <w:pPr>
        <w:jc w:val="center"/>
        <w:rPr>
          <w:noProof/>
        </w:rPr>
      </w:pPr>
    </w:p>
    <w:p w:rsidR="004E2F2D" w:rsidRDefault="004E2F2D" w:rsidP="00B0551B">
      <w:pPr>
        <w:jc w:val="center"/>
        <w:rPr>
          <w:noProof/>
        </w:rPr>
      </w:pPr>
    </w:p>
    <w:p w:rsidR="004E2F2D" w:rsidRDefault="004E2F2D" w:rsidP="00B0551B">
      <w:pPr>
        <w:jc w:val="center"/>
        <w:rPr>
          <w:noProof/>
        </w:rPr>
      </w:pPr>
    </w:p>
    <w:p w:rsidR="004E2F2D" w:rsidRDefault="004E2F2D" w:rsidP="00B0551B">
      <w:pPr>
        <w:jc w:val="center"/>
        <w:rPr>
          <w:noProof/>
        </w:rPr>
      </w:pPr>
    </w:p>
    <w:p w:rsidR="00336465" w:rsidRDefault="00336465" w:rsidP="00B0551B">
      <w:pPr>
        <w:jc w:val="center"/>
        <w:rPr>
          <w:rFonts w:hint="eastAsia"/>
          <w:noProof/>
        </w:rPr>
      </w:pPr>
    </w:p>
    <w:p w:rsidR="004E2F2D" w:rsidRDefault="004E2F2D" w:rsidP="00B0551B">
      <w:pPr>
        <w:jc w:val="center"/>
        <w:rPr>
          <w:noProof/>
        </w:rPr>
      </w:pPr>
    </w:p>
    <w:p w:rsidR="004E2F2D" w:rsidRDefault="004E2F2D" w:rsidP="00B0551B">
      <w:pPr>
        <w:jc w:val="center"/>
      </w:pPr>
    </w:p>
    <w:p w:rsidR="00E65F04" w:rsidRDefault="004E2F2D">
      <w:r>
        <w:t>選択する産業</w:t>
      </w: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562"/>
        <w:gridCol w:w="2646"/>
        <w:gridCol w:w="615"/>
        <w:gridCol w:w="2595"/>
        <w:gridCol w:w="523"/>
        <w:gridCol w:w="2687"/>
      </w:tblGrid>
      <w:tr w:rsidR="00654AF5" w:rsidTr="002B627F">
        <w:tc>
          <w:tcPr>
            <w:tcW w:w="3208" w:type="dxa"/>
            <w:gridSpan w:val="2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学籍番号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の位</w:t>
            </w:r>
          </w:p>
        </w:tc>
        <w:tc>
          <w:tcPr>
            <w:tcW w:w="3210" w:type="dxa"/>
            <w:gridSpan w:val="2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学籍番号</w:t>
            </w:r>
            <w:r>
              <w:rPr>
                <w:rFonts w:hint="eastAsia"/>
              </w:rPr>
              <w:t>1</w:t>
            </w:r>
            <w:r>
              <w:rPr>
                <w:rFonts w:hint="eastAsia"/>
              </w:rPr>
              <w:t>の位</w:t>
            </w:r>
          </w:p>
        </w:tc>
        <w:tc>
          <w:tcPr>
            <w:tcW w:w="3210" w:type="dxa"/>
            <w:gridSpan w:val="2"/>
          </w:tcPr>
          <w:p w:rsidR="00654AF5" w:rsidRDefault="00654AF5" w:rsidP="004E2F2D">
            <w:pPr>
              <w:snapToGrid w:val="0"/>
            </w:pPr>
          </w:p>
        </w:tc>
      </w:tr>
      <w:tr w:rsidR="00654AF5" w:rsidTr="00E65F04">
        <w:tc>
          <w:tcPr>
            <w:tcW w:w="562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０</w:t>
            </w:r>
          </w:p>
        </w:tc>
        <w:tc>
          <w:tcPr>
            <w:tcW w:w="2646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 xml:space="preserve">09 </w:t>
            </w:r>
            <w:r>
              <w:rPr>
                <w:rFonts w:hint="eastAsia"/>
              </w:rPr>
              <w:t>食料品製造業</w:t>
            </w:r>
          </w:p>
        </w:tc>
        <w:tc>
          <w:tcPr>
            <w:tcW w:w="615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５</w:t>
            </w:r>
          </w:p>
        </w:tc>
        <w:tc>
          <w:tcPr>
            <w:tcW w:w="2595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 xml:space="preserve">26 </w:t>
            </w:r>
            <w:r w:rsidR="00654AF5">
              <w:rPr>
                <w:rFonts w:hint="eastAsia"/>
              </w:rPr>
              <w:t>一般機械器具</w:t>
            </w:r>
          </w:p>
        </w:tc>
        <w:tc>
          <w:tcPr>
            <w:tcW w:w="523" w:type="dxa"/>
          </w:tcPr>
          <w:p w:rsidR="00654AF5" w:rsidRDefault="00654AF5" w:rsidP="004E2F2D">
            <w:pPr>
              <w:snapToGrid w:val="0"/>
            </w:pPr>
          </w:p>
        </w:tc>
        <w:tc>
          <w:tcPr>
            <w:tcW w:w="2687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 xml:space="preserve">12 </w:t>
            </w:r>
            <w:r w:rsidR="00654AF5">
              <w:rPr>
                <w:rFonts w:hint="eastAsia"/>
              </w:rPr>
              <w:t>衣服</w:t>
            </w:r>
          </w:p>
        </w:tc>
      </w:tr>
      <w:tr w:rsidR="00654AF5" w:rsidTr="00E65F04">
        <w:tc>
          <w:tcPr>
            <w:tcW w:w="562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１</w:t>
            </w:r>
          </w:p>
        </w:tc>
        <w:tc>
          <w:tcPr>
            <w:tcW w:w="2646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 xml:space="preserve">12 </w:t>
            </w:r>
            <w:r>
              <w:rPr>
                <w:rFonts w:hint="eastAsia"/>
              </w:rPr>
              <w:t>衣服製造業</w:t>
            </w:r>
          </w:p>
        </w:tc>
        <w:tc>
          <w:tcPr>
            <w:tcW w:w="615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６</w:t>
            </w:r>
          </w:p>
        </w:tc>
        <w:tc>
          <w:tcPr>
            <w:tcW w:w="2595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 xml:space="preserve">27 </w:t>
            </w:r>
            <w:r w:rsidR="00654AF5">
              <w:rPr>
                <w:rFonts w:hint="eastAsia"/>
              </w:rPr>
              <w:t>電気機械器具</w:t>
            </w:r>
          </w:p>
        </w:tc>
        <w:tc>
          <w:tcPr>
            <w:tcW w:w="523" w:type="dxa"/>
          </w:tcPr>
          <w:p w:rsidR="00654AF5" w:rsidRDefault="00654AF5" w:rsidP="004E2F2D">
            <w:pPr>
              <w:snapToGrid w:val="0"/>
            </w:pPr>
          </w:p>
        </w:tc>
        <w:tc>
          <w:tcPr>
            <w:tcW w:w="2687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 xml:space="preserve">13 </w:t>
            </w:r>
            <w:r w:rsidR="00654AF5">
              <w:rPr>
                <w:rFonts w:hint="eastAsia"/>
              </w:rPr>
              <w:t>木材・木製品・加工</w:t>
            </w:r>
          </w:p>
        </w:tc>
      </w:tr>
      <w:tr w:rsidR="00654AF5" w:rsidTr="00E65F04">
        <w:tc>
          <w:tcPr>
            <w:tcW w:w="562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２</w:t>
            </w:r>
          </w:p>
        </w:tc>
        <w:tc>
          <w:tcPr>
            <w:tcW w:w="2646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 xml:space="preserve">15 </w:t>
            </w:r>
            <w:r>
              <w:rPr>
                <w:rFonts w:hint="eastAsia"/>
              </w:rPr>
              <w:t>パルプ・紙製品</w:t>
            </w:r>
          </w:p>
        </w:tc>
        <w:tc>
          <w:tcPr>
            <w:tcW w:w="615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７</w:t>
            </w:r>
          </w:p>
        </w:tc>
        <w:tc>
          <w:tcPr>
            <w:tcW w:w="2595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>2</w:t>
            </w:r>
            <w:r>
              <w:t>9</w:t>
            </w:r>
            <w:r>
              <w:rPr>
                <w:rFonts w:hint="eastAsia"/>
              </w:rPr>
              <w:t xml:space="preserve"> </w:t>
            </w:r>
            <w:r w:rsidR="00654AF5">
              <w:rPr>
                <w:rFonts w:hint="eastAsia"/>
              </w:rPr>
              <w:t>電子部品・デバイス</w:t>
            </w:r>
          </w:p>
        </w:tc>
        <w:tc>
          <w:tcPr>
            <w:tcW w:w="523" w:type="dxa"/>
          </w:tcPr>
          <w:p w:rsidR="00654AF5" w:rsidRDefault="00654AF5" w:rsidP="004E2F2D">
            <w:pPr>
              <w:snapToGrid w:val="0"/>
            </w:pPr>
          </w:p>
        </w:tc>
        <w:tc>
          <w:tcPr>
            <w:tcW w:w="2687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 xml:space="preserve">19 </w:t>
            </w:r>
            <w:r w:rsidR="00654AF5">
              <w:rPr>
                <w:rFonts w:hint="eastAsia"/>
              </w:rPr>
              <w:t>プラスチック</w:t>
            </w:r>
          </w:p>
        </w:tc>
      </w:tr>
      <w:tr w:rsidR="00654AF5" w:rsidTr="00E65F04">
        <w:tc>
          <w:tcPr>
            <w:tcW w:w="562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３</w:t>
            </w:r>
          </w:p>
        </w:tc>
        <w:tc>
          <w:tcPr>
            <w:tcW w:w="2646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 xml:space="preserve">17 </w:t>
            </w:r>
            <w:r>
              <w:rPr>
                <w:rFonts w:hint="eastAsia"/>
              </w:rPr>
              <w:t>化学工業</w:t>
            </w:r>
          </w:p>
        </w:tc>
        <w:tc>
          <w:tcPr>
            <w:tcW w:w="615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８</w:t>
            </w:r>
          </w:p>
        </w:tc>
        <w:tc>
          <w:tcPr>
            <w:tcW w:w="2595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 xml:space="preserve">29 </w:t>
            </w:r>
            <w:r w:rsidR="00654AF5">
              <w:rPr>
                <w:rFonts w:hint="eastAsia"/>
              </w:rPr>
              <w:t>輸送機械器具</w:t>
            </w:r>
          </w:p>
        </w:tc>
        <w:tc>
          <w:tcPr>
            <w:tcW w:w="523" w:type="dxa"/>
          </w:tcPr>
          <w:p w:rsidR="00654AF5" w:rsidRDefault="00654AF5" w:rsidP="004E2F2D">
            <w:pPr>
              <w:snapToGrid w:val="0"/>
            </w:pPr>
          </w:p>
        </w:tc>
        <w:tc>
          <w:tcPr>
            <w:tcW w:w="2687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 xml:space="preserve">28 </w:t>
            </w:r>
            <w:r w:rsidR="00654AF5">
              <w:rPr>
                <w:rFonts w:hint="eastAsia"/>
              </w:rPr>
              <w:t>情報通信機器</w:t>
            </w:r>
          </w:p>
        </w:tc>
      </w:tr>
      <w:tr w:rsidR="00654AF5" w:rsidTr="00E65F04">
        <w:tc>
          <w:tcPr>
            <w:tcW w:w="562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４</w:t>
            </w:r>
          </w:p>
        </w:tc>
        <w:tc>
          <w:tcPr>
            <w:tcW w:w="2646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 xml:space="preserve">25 </w:t>
            </w:r>
            <w:r w:rsidR="00654AF5">
              <w:rPr>
                <w:rFonts w:hint="eastAsia"/>
              </w:rPr>
              <w:t>金属製品</w:t>
            </w:r>
          </w:p>
        </w:tc>
        <w:tc>
          <w:tcPr>
            <w:tcW w:w="615" w:type="dxa"/>
          </w:tcPr>
          <w:p w:rsidR="00654AF5" w:rsidRDefault="00654AF5" w:rsidP="004E2F2D">
            <w:pPr>
              <w:snapToGrid w:val="0"/>
            </w:pPr>
            <w:r>
              <w:rPr>
                <w:rFonts w:hint="eastAsia"/>
              </w:rPr>
              <w:t>９</w:t>
            </w:r>
          </w:p>
        </w:tc>
        <w:tc>
          <w:tcPr>
            <w:tcW w:w="2595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>3</w:t>
            </w:r>
            <w:r>
              <w:t>1</w:t>
            </w:r>
            <w:r>
              <w:rPr>
                <w:rFonts w:hint="eastAsia"/>
              </w:rPr>
              <w:t xml:space="preserve"> </w:t>
            </w:r>
            <w:r w:rsidR="00654AF5">
              <w:rPr>
                <w:rFonts w:hint="eastAsia"/>
              </w:rPr>
              <w:t>精密機械器具</w:t>
            </w:r>
          </w:p>
        </w:tc>
        <w:tc>
          <w:tcPr>
            <w:tcW w:w="523" w:type="dxa"/>
          </w:tcPr>
          <w:p w:rsidR="00654AF5" w:rsidRDefault="00654AF5" w:rsidP="004E2F2D">
            <w:pPr>
              <w:snapToGrid w:val="0"/>
            </w:pPr>
          </w:p>
        </w:tc>
        <w:tc>
          <w:tcPr>
            <w:tcW w:w="2687" w:type="dxa"/>
          </w:tcPr>
          <w:p w:rsidR="00654AF5" w:rsidRDefault="00AA6574" w:rsidP="004E2F2D">
            <w:pPr>
              <w:snapToGrid w:val="0"/>
            </w:pPr>
            <w:r>
              <w:rPr>
                <w:rFonts w:hint="eastAsia"/>
              </w:rPr>
              <w:t xml:space="preserve">22 </w:t>
            </w:r>
            <w:r>
              <w:rPr>
                <w:rFonts w:hint="eastAsia"/>
              </w:rPr>
              <w:t>窯業・土石製品</w:t>
            </w:r>
          </w:p>
        </w:tc>
      </w:tr>
    </w:tbl>
    <w:p w:rsidR="00E65F04" w:rsidRPr="00593EC1" w:rsidRDefault="00E65F04" w:rsidP="00AA6574"/>
    <w:sectPr w:rsidR="00E65F04" w:rsidRPr="00593EC1" w:rsidSect="00654AF5">
      <w:footerReference w:type="default" r:id="rId18"/>
      <w:pgSz w:w="11906" w:h="16838" w:code="9"/>
      <w:pgMar w:top="1134" w:right="1134" w:bottom="1134" w:left="1134" w:header="567" w:footer="284" w:gutter="0"/>
      <w:cols w:space="425"/>
      <w:docGrid w:type="lines" w:linePitch="40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001DB" w:rsidRDefault="004001DB" w:rsidP="00940182">
      <w:r>
        <w:separator/>
      </w:r>
    </w:p>
  </w:endnote>
  <w:endnote w:type="continuationSeparator" w:id="0">
    <w:p w:rsidR="004001DB" w:rsidRDefault="004001DB" w:rsidP="0094018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299179719"/>
      <w:docPartObj>
        <w:docPartGallery w:val="Page Numbers (Bottom of Page)"/>
        <w:docPartUnique/>
      </w:docPartObj>
    </w:sdtPr>
    <w:sdtEndPr/>
    <w:sdtContent>
      <w:p w:rsidR="00654AF5" w:rsidRDefault="00654AF5">
        <w:pPr>
          <w:pStyle w:val="a5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1F5F1B" w:rsidRPr="001F5F1B">
          <w:rPr>
            <w:noProof/>
            <w:lang w:val="ja-JP"/>
          </w:rPr>
          <w:t>5</w:t>
        </w:r>
        <w:r>
          <w:fldChar w:fldCharType="end"/>
        </w:r>
      </w:p>
    </w:sdtContent>
  </w:sdt>
  <w:p w:rsidR="00654AF5" w:rsidRDefault="00654AF5">
    <w:pPr>
      <w:pStyle w:val="a5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001DB" w:rsidRDefault="004001DB" w:rsidP="00940182">
      <w:r>
        <w:separator/>
      </w:r>
    </w:p>
  </w:footnote>
  <w:footnote w:type="continuationSeparator" w:id="0">
    <w:p w:rsidR="004001DB" w:rsidRDefault="004001DB" w:rsidP="00940182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40"/>
  <w:bordersDoNotSurroundHeader/>
  <w:bordersDoNotSurroundFooter/>
  <w:proofState w:spelling="clean" w:grammar="dirty"/>
  <w:defaultTabStop w:val="840"/>
  <w:drawingGridHorizontalSpacing w:val="105"/>
  <w:drawingGridVerticalSpacing w:val="200"/>
  <w:displayHorizontalDrawingGridEvery w:val="0"/>
  <w:displayVerticalDrawingGridEvery w:val="2"/>
  <w:characterSpacingControl w:val="compressPunctuation"/>
  <w:hdrShapeDefaults>
    <o:shapedefaults v:ext="edit" spidmax="2049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40BB7"/>
    <w:rsid w:val="00035B20"/>
    <w:rsid w:val="000953AC"/>
    <w:rsid w:val="000B36C8"/>
    <w:rsid w:val="000B66E0"/>
    <w:rsid w:val="000E6CD6"/>
    <w:rsid w:val="001F5F1B"/>
    <w:rsid w:val="00214402"/>
    <w:rsid w:val="00230346"/>
    <w:rsid w:val="002744EE"/>
    <w:rsid w:val="00336465"/>
    <w:rsid w:val="004001DB"/>
    <w:rsid w:val="00432EF5"/>
    <w:rsid w:val="004E2F2D"/>
    <w:rsid w:val="00593EC1"/>
    <w:rsid w:val="005C358C"/>
    <w:rsid w:val="005E07CB"/>
    <w:rsid w:val="00641B08"/>
    <w:rsid w:val="00654AF5"/>
    <w:rsid w:val="006B25A4"/>
    <w:rsid w:val="00822163"/>
    <w:rsid w:val="00940182"/>
    <w:rsid w:val="00947C8D"/>
    <w:rsid w:val="00AA6574"/>
    <w:rsid w:val="00B0551B"/>
    <w:rsid w:val="00BE114F"/>
    <w:rsid w:val="00D34116"/>
    <w:rsid w:val="00E23A54"/>
    <w:rsid w:val="00E40BB7"/>
    <w:rsid w:val="00E65F04"/>
    <w:rsid w:val="00F56234"/>
    <w:rsid w:val="00FC6127"/>
    <w:rsid w:val="00FE4D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5:chartTrackingRefBased/>
  <w15:docId w15:val="{0F37A799-B9AA-4904-B54D-AD9A4DE58F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940182"/>
    <w:pPr>
      <w:tabs>
        <w:tab w:val="center" w:pos="4252"/>
        <w:tab w:val="right" w:pos="8504"/>
      </w:tabs>
      <w:snapToGrid w:val="0"/>
    </w:pPr>
  </w:style>
  <w:style w:type="character" w:customStyle="1" w:styleId="a4">
    <w:name w:val="ヘッダー (文字)"/>
    <w:basedOn w:val="a0"/>
    <w:link w:val="a3"/>
    <w:uiPriority w:val="99"/>
    <w:rsid w:val="00940182"/>
  </w:style>
  <w:style w:type="paragraph" w:styleId="a5">
    <w:name w:val="footer"/>
    <w:basedOn w:val="a"/>
    <w:link w:val="a6"/>
    <w:uiPriority w:val="99"/>
    <w:unhideWhenUsed/>
    <w:rsid w:val="00940182"/>
    <w:pPr>
      <w:tabs>
        <w:tab w:val="center" w:pos="4252"/>
        <w:tab w:val="right" w:pos="8504"/>
      </w:tabs>
      <w:snapToGrid w:val="0"/>
    </w:pPr>
  </w:style>
  <w:style w:type="character" w:customStyle="1" w:styleId="a6">
    <w:name w:val="フッター (文字)"/>
    <w:basedOn w:val="a0"/>
    <w:link w:val="a5"/>
    <w:uiPriority w:val="99"/>
    <w:rsid w:val="00940182"/>
  </w:style>
  <w:style w:type="table" w:styleId="a7">
    <w:name w:val="Table Grid"/>
    <w:basedOn w:val="a1"/>
    <w:uiPriority w:val="39"/>
    <w:rsid w:val="00E65F0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8330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webSettings" Target="webSetting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17" Type="http://schemas.openxmlformats.org/officeDocument/2006/relationships/image" Target="media/image8.png"/><Relationship Id="rId2" Type="http://schemas.openxmlformats.org/officeDocument/2006/relationships/settings" Target="settings.xml"/><Relationship Id="rId16" Type="http://schemas.openxmlformats.org/officeDocument/2006/relationships/chart" Target="charts/chart1.xml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1.bin"/><Relationship Id="rId5" Type="http://schemas.openxmlformats.org/officeDocument/2006/relationships/endnotes" Target="endnotes.xml"/><Relationship Id="rId15" Type="http://schemas.openxmlformats.org/officeDocument/2006/relationships/oleObject" Target="embeddings/oleObject3.bin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image" Target="media/image7.wmf"/></Relationships>
</file>

<file path=word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J:\&#37117;&#24066;&#32076;&#28168;&#23398;\&#31532;&#65298;&#31456;&#12288;&#37117;&#24066;&#38598;&#31309;&#12398;&#32076;&#28168;\Steel%20Industry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3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25400" cap="rnd">
                <a:solidFill>
                  <a:srgbClr val="FF0000"/>
                </a:solidFill>
                <a:prstDash val="solid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2373833423493819"/>
                  <c:y val="-7.3645246406911002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ja-JP"/>
                </a:p>
              </c:txPr>
            </c:trendlineLbl>
          </c:trendline>
          <c:xVal>
            <c:numRef>
              <c:f>鉄鋼業!#REF!</c:f>
              <c:numCache>
                <c:formatCode>#,##0_ </c:formatCode>
                <c:ptCount val="268"/>
                <c:pt idx="0">
                  <c:v>2785.1656182176353</c:v>
                </c:pt>
                <c:pt idx="1">
                  <c:v>3156.0819770069265</c:v>
                </c:pt>
                <c:pt idx="2">
                  <c:v>3117.7336596278396</c:v>
                </c:pt>
                <c:pt idx="3">
                  <c:v>3311.2232987626626</c:v>
                </c:pt>
                <c:pt idx="4">
                  <c:v>3486.3719922568257</c:v>
                </c:pt>
                <c:pt idx="5">
                  <c:v>3610.4222061919809</c:v>
                </c:pt>
                <c:pt idx="6">
                  <c:v>3332.3710789522056</c:v>
                </c:pt>
                <c:pt idx="7">
                  <c:v>2828.8472651063353</c:v>
                </c:pt>
                <c:pt idx="8">
                  <c:v>3171.7872996841643</c:v>
                </c:pt>
                <c:pt idx="9">
                  <c:v>3129.8305282692586</c:v>
                </c:pt>
                <c:pt idx="10">
                  <c:v>3507.3328091415915</c:v>
                </c:pt>
                <c:pt idx="11">
                  <c:v>2778.3549226265045</c:v>
                </c:pt>
                <c:pt idx="12">
                  <c:v>2619.5163574555372</c:v>
                </c:pt>
                <c:pt idx="13">
                  <c:v>2367.4971819895845</c:v>
                </c:pt>
                <c:pt idx="14">
                  <c:v>2613.4751813017474</c:v>
                </c:pt>
                <c:pt idx="15">
                  <c:v>1713.2696527728958</c:v>
                </c:pt>
                <c:pt idx="16">
                  <c:v>2280.3151995421299</c:v>
                </c:pt>
                <c:pt idx="17">
                  <c:v>2747.2238195707596</c:v>
                </c:pt>
                <c:pt idx="18">
                  <c:v>2462.0637356569882</c:v>
                </c:pt>
                <c:pt idx="19">
                  <c:v>2373.3772722308818</c:v>
                </c:pt>
                <c:pt idx="20">
                  <c:v>2059.5932843789305</c:v>
                </c:pt>
                <c:pt idx="21">
                  <c:v>1812.4794802920828</c:v>
                </c:pt>
                <c:pt idx="22">
                  <c:v>1655.7345475256889</c:v>
                </c:pt>
                <c:pt idx="23">
                  <c:v>2203.1076443693501</c:v>
                </c:pt>
                <c:pt idx="24">
                  <c:v>2343.9170944706357</c:v>
                </c:pt>
                <c:pt idx="25">
                  <c:v>1626.5778341263656</c:v>
                </c:pt>
                <c:pt idx="26">
                  <c:v>1593.9918009965284</c:v>
                </c:pt>
                <c:pt idx="27">
                  <c:v>2316.6545284491262</c:v>
                </c:pt>
                <c:pt idx="28">
                  <c:v>2751.5279809727981</c:v>
                </c:pt>
                <c:pt idx="29">
                  <c:v>1818.1030301732287</c:v>
                </c:pt>
                <c:pt idx="30">
                  <c:v>2980.7497851260073</c:v>
                </c:pt>
                <c:pt idx="31">
                  <c:v>2235.1439878390006</c:v>
                </c:pt>
                <c:pt idx="32">
                  <c:v>1637.5879892575406</c:v>
                </c:pt>
                <c:pt idx="33">
                  <c:v>1801.5597465742626</c:v>
                </c:pt>
                <c:pt idx="34">
                  <c:v>1738.662485185374</c:v>
                </c:pt>
                <c:pt idx="35">
                  <c:v>1402.6306929838192</c:v>
                </c:pt>
                <c:pt idx="36">
                  <c:v>1540.9845203603552</c:v>
                </c:pt>
                <c:pt idx="37">
                  <c:v>2592.6175411537879</c:v>
                </c:pt>
                <c:pt idx="38">
                  <c:v>1984.7352564862126</c:v>
                </c:pt>
                <c:pt idx="39">
                  <c:v>1715.2944296100957</c:v>
                </c:pt>
                <c:pt idx="40">
                  <c:v>2212.3224571304986</c:v>
                </c:pt>
                <c:pt idx="41">
                  <c:v>1682.7900235456693</c:v>
                </c:pt>
                <c:pt idx="42">
                  <c:v>1760.6075972928891</c:v>
                </c:pt>
                <c:pt idx="43">
                  <c:v>1477.1616820066131</c:v>
                </c:pt>
                <c:pt idx="44">
                  <c:v>1855.1125984819225</c:v>
                </c:pt>
                <c:pt idx="45">
                  <c:v>1287.9973420303684</c:v>
                </c:pt>
                <c:pt idx="46">
                  <c:v>1929.141849883553</c:v>
                </c:pt>
                <c:pt idx="47">
                  <c:v>1204.7252350655313</c:v>
                </c:pt>
                <c:pt idx="48">
                  <c:v>1226.1501188134384</c:v>
                </c:pt>
                <c:pt idx="49">
                  <c:v>1624.3820957637877</c:v>
                </c:pt>
                <c:pt idx="50">
                  <c:v>1535.5904160982523</c:v>
                </c:pt>
                <c:pt idx="51">
                  <c:v>1216.1897416488921</c:v>
                </c:pt>
                <c:pt idx="52">
                  <c:v>1158.727788979043</c:v>
                </c:pt>
                <c:pt idx="53">
                  <c:v>2446.2170415598216</c:v>
                </c:pt>
                <c:pt idx="54">
                  <c:v>1305.0537787514593</c:v>
                </c:pt>
                <c:pt idx="55">
                  <c:v>3861.4918192409664</c:v>
                </c:pt>
                <c:pt idx="56">
                  <c:v>1371.717679866362</c:v>
                </c:pt>
                <c:pt idx="57">
                  <c:v>1220.7781661406455</c:v>
                </c:pt>
                <c:pt idx="58">
                  <c:v>1718.2124059675855</c:v>
                </c:pt>
                <c:pt idx="59">
                  <c:v>1039.402150569993</c:v>
                </c:pt>
                <c:pt idx="60">
                  <c:v>1250.5054866477617</c:v>
                </c:pt>
                <c:pt idx="61">
                  <c:v>1799.8883446317648</c:v>
                </c:pt>
                <c:pt idx="62">
                  <c:v>1269.0102657908715</c:v>
                </c:pt>
                <c:pt idx="63">
                  <c:v>1198.0324691774551</c:v>
                </c:pt>
                <c:pt idx="64">
                  <c:v>1560.7112719910426</c:v>
                </c:pt>
                <c:pt idx="65">
                  <c:v>1673.1453714595671</c:v>
                </c:pt>
                <c:pt idx="66">
                  <c:v>1359.0198203569032</c:v>
                </c:pt>
                <c:pt idx="67">
                  <c:v>1290.5144967671399</c:v>
                </c:pt>
                <c:pt idx="68">
                  <c:v>1289.9345448947956</c:v>
                </c:pt>
                <c:pt idx="69">
                  <c:v>1070.1878590616491</c:v>
                </c:pt>
                <c:pt idx="70">
                  <c:v>772.58511397449115</c:v>
                </c:pt>
                <c:pt idx="71">
                  <c:v>1392.5014229681121</c:v>
                </c:pt>
                <c:pt idx="72">
                  <c:v>1557.667444374106</c:v>
                </c:pt>
                <c:pt idx="73">
                  <c:v>1208.8998260796043</c:v>
                </c:pt>
                <c:pt idx="74">
                  <c:v>1227.8393073284815</c:v>
                </c:pt>
                <c:pt idx="75">
                  <c:v>1370.0790127073315</c:v>
                </c:pt>
                <c:pt idx="76">
                  <c:v>1008.6459537483759</c:v>
                </c:pt>
                <c:pt idx="77">
                  <c:v>1143.9101016938612</c:v>
                </c:pt>
                <c:pt idx="78">
                  <c:v>1404.8998109429201</c:v>
                </c:pt>
                <c:pt idx="79">
                  <c:v>1540.4358557445726</c:v>
                </c:pt>
                <c:pt idx="80">
                  <c:v>1096.8460268128454</c:v>
                </c:pt>
                <c:pt idx="81">
                  <c:v>1608.3433669553256</c:v>
                </c:pt>
                <c:pt idx="82">
                  <c:v>1103.0520407768922</c:v>
                </c:pt>
                <c:pt idx="83">
                  <c:v>1164.9878057074309</c:v>
                </c:pt>
                <c:pt idx="84">
                  <c:v>1151.8200300321507</c:v>
                </c:pt>
                <c:pt idx="85">
                  <c:v>836.83467803098927</c:v>
                </c:pt>
                <c:pt idx="86">
                  <c:v>1402.9095061595351</c:v>
                </c:pt>
                <c:pt idx="87">
                  <c:v>1503.514366626757</c:v>
                </c:pt>
                <c:pt idx="88">
                  <c:v>1066.4495202142773</c:v>
                </c:pt>
                <c:pt idx="89">
                  <c:v>1044.5500142967862</c:v>
                </c:pt>
                <c:pt idx="90">
                  <c:v>1099.2164887837446</c:v>
                </c:pt>
                <c:pt idx="91">
                  <c:v>1261.1635370589102</c:v>
                </c:pt>
                <c:pt idx="92">
                  <c:v>1172.5685321788712</c:v>
                </c:pt>
                <c:pt idx="93">
                  <c:v>1151.4640023197408</c:v>
                </c:pt>
                <c:pt idx="94">
                  <c:v>1285.3713206166049</c:v>
                </c:pt>
                <c:pt idx="95">
                  <c:v>1221.2851252002001</c:v>
                </c:pt>
                <c:pt idx="96">
                  <c:v>2411.4983058556172</c:v>
                </c:pt>
                <c:pt idx="97">
                  <c:v>1088.5533758490981</c:v>
                </c:pt>
                <c:pt idx="98">
                  <c:v>1229.2295670456479</c:v>
                </c:pt>
                <c:pt idx="99">
                  <c:v>989.23749955806397</c:v>
                </c:pt>
                <c:pt idx="100">
                  <c:v>1907.8174006845511</c:v>
                </c:pt>
                <c:pt idx="101">
                  <c:v>908.18413314540726</c:v>
                </c:pt>
                <c:pt idx="102">
                  <c:v>885.10313056534608</c:v>
                </c:pt>
                <c:pt idx="103">
                  <c:v>1306.5314085730865</c:v>
                </c:pt>
                <c:pt idx="104">
                  <c:v>1215.8952119148994</c:v>
                </c:pt>
                <c:pt idx="105">
                  <c:v>1245.5353469972808</c:v>
                </c:pt>
                <c:pt idx="106">
                  <c:v>1319.7815514023041</c:v>
                </c:pt>
                <c:pt idx="107">
                  <c:v>1261.8726886164129</c:v>
                </c:pt>
                <c:pt idx="108">
                  <c:v>1123.0419747280948</c:v>
                </c:pt>
                <c:pt idx="109">
                  <c:v>903.585162189014</c:v>
                </c:pt>
                <c:pt idx="110">
                  <c:v>871.12358162705152</c:v>
                </c:pt>
                <c:pt idx="111">
                  <c:v>1333.9341866161965</c:v>
                </c:pt>
                <c:pt idx="112">
                  <c:v>1803.939692090079</c:v>
                </c:pt>
                <c:pt idx="113">
                  <c:v>1969.8872340466996</c:v>
                </c:pt>
                <c:pt idx="114">
                  <c:v>1368.797821300519</c:v>
                </c:pt>
                <c:pt idx="115">
                  <c:v>1030.3828292465048</c:v>
                </c:pt>
                <c:pt idx="116">
                  <c:v>1146.742784798678</c:v>
                </c:pt>
                <c:pt idx="117">
                  <c:v>1186.992093465951</c:v>
                </c:pt>
                <c:pt idx="118">
                  <c:v>1330.8526415476213</c:v>
                </c:pt>
                <c:pt idx="119">
                  <c:v>961.78820858433835</c:v>
                </c:pt>
                <c:pt idx="120">
                  <c:v>980.22227268774179</c:v>
                </c:pt>
                <c:pt idx="121">
                  <c:v>978.1891253526295</c:v>
                </c:pt>
                <c:pt idx="122">
                  <c:v>1152.7929665211668</c:v>
                </c:pt>
                <c:pt idx="123">
                  <c:v>1367.4932496553906</c:v>
                </c:pt>
                <c:pt idx="124">
                  <c:v>996.13075175368317</c:v>
                </c:pt>
                <c:pt idx="125">
                  <c:v>1305.1775328308011</c:v>
                </c:pt>
                <c:pt idx="126">
                  <c:v>1048.761060773908</c:v>
                </c:pt>
                <c:pt idx="127">
                  <c:v>1171.6608311267873</c:v>
                </c:pt>
                <c:pt idx="128">
                  <c:v>928.65854615359933</c:v>
                </c:pt>
                <c:pt idx="129">
                  <c:v>1594.9644504502498</c:v>
                </c:pt>
                <c:pt idx="130">
                  <c:v>915.89937888860095</c:v>
                </c:pt>
                <c:pt idx="131">
                  <c:v>1125.1914675437167</c:v>
                </c:pt>
                <c:pt idx="132">
                  <c:v>1396.0330151973092</c:v>
                </c:pt>
                <c:pt idx="133">
                  <c:v>951.53422432192212</c:v>
                </c:pt>
                <c:pt idx="134">
                  <c:v>896.18533681599786</c:v>
                </c:pt>
                <c:pt idx="135">
                  <c:v>1518.9794386373999</c:v>
                </c:pt>
                <c:pt idx="136">
                  <c:v>905.19396437249895</c:v>
                </c:pt>
                <c:pt idx="137">
                  <c:v>1516.7031981231098</c:v>
                </c:pt>
                <c:pt idx="138">
                  <c:v>1116.2811147676562</c:v>
                </c:pt>
                <c:pt idx="139">
                  <c:v>824.39208850589705</c:v>
                </c:pt>
                <c:pt idx="140">
                  <c:v>946.58580497832816</c:v>
                </c:pt>
                <c:pt idx="141">
                  <c:v>1083.1252878544481</c:v>
                </c:pt>
                <c:pt idx="142">
                  <c:v>1806.7735589187057</c:v>
                </c:pt>
                <c:pt idx="143">
                  <c:v>1089.8451504843238</c:v>
                </c:pt>
                <c:pt idx="144">
                  <c:v>1416.4290290748206</c:v>
                </c:pt>
                <c:pt idx="145">
                  <c:v>1171.1063677710331</c:v>
                </c:pt>
                <c:pt idx="146">
                  <c:v>1196.9812343867254</c:v>
                </c:pt>
                <c:pt idx="147">
                  <c:v>1621.6859085245637</c:v>
                </c:pt>
                <c:pt idx="148">
                  <c:v>1132.0205916917698</c:v>
                </c:pt>
                <c:pt idx="149">
                  <c:v>1179.3353612019871</c:v>
                </c:pt>
                <c:pt idx="150">
                  <c:v>1225.2122977588544</c:v>
                </c:pt>
                <c:pt idx="151">
                  <c:v>1358.4348272393345</c:v>
                </c:pt>
                <c:pt idx="152">
                  <c:v>1142.6958696218533</c:v>
                </c:pt>
                <c:pt idx="153">
                  <c:v>1153.3152867244262</c:v>
                </c:pt>
                <c:pt idx="154">
                  <c:v>1333.7056100062166</c:v>
                </c:pt>
                <c:pt idx="155">
                  <c:v>1179.662694574371</c:v>
                </c:pt>
                <c:pt idx="156">
                  <c:v>1047.8480832289292</c:v>
                </c:pt>
                <c:pt idx="157">
                  <c:v>1181.8629385659849</c:v>
                </c:pt>
                <c:pt idx="158">
                  <c:v>1349.1763910876991</c:v>
                </c:pt>
                <c:pt idx="159">
                  <c:v>1283.9815346469975</c:v>
                </c:pt>
                <c:pt idx="160">
                  <c:v>1033.3735390383531</c:v>
                </c:pt>
                <c:pt idx="161">
                  <c:v>997.74732133398561</c:v>
                </c:pt>
                <c:pt idx="162">
                  <c:v>867.0956288905702</c:v>
                </c:pt>
                <c:pt idx="163">
                  <c:v>978.86313828431014</c:v>
                </c:pt>
                <c:pt idx="164">
                  <c:v>955.76589810239943</c:v>
                </c:pt>
                <c:pt idx="165">
                  <c:v>922.84474806224546</c:v>
                </c:pt>
                <c:pt idx="166">
                  <c:v>1212.6062428123507</c:v>
                </c:pt>
                <c:pt idx="167">
                  <c:v>966.67746037395614</c:v>
                </c:pt>
                <c:pt idx="168">
                  <c:v>951.20892710373369</c:v>
                </c:pt>
                <c:pt idx="169">
                  <c:v>776.1846292225847</c:v>
                </c:pt>
                <c:pt idx="170">
                  <c:v>1211.0590797864336</c:v>
                </c:pt>
                <c:pt idx="171">
                  <c:v>860.37270065150847</c:v>
                </c:pt>
                <c:pt idx="172">
                  <c:v>1454.2089583566844</c:v>
                </c:pt>
                <c:pt idx="173">
                  <c:v>1193.402994276852</c:v>
                </c:pt>
                <c:pt idx="174">
                  <c:v>932.56211856411062</c:v>
                </c:pt>
                <c:pt idx="175">
                  <c:v>920.16864430074338</c:v>
                </c:pt>
                <c:pt idx="176">
                  <c:v>1096.7690159978365</c:v>
                </c:pt>
                <c:pt idx="177">
                  <c:v>806.52406523221987</c:v>
                </c:pt>
                <c:pt idx="178">
                  <c:v>754.00877335453629</c:v>
                </c:pt>
                <c:pt idx="179">
                  <c:v>1263.496942481233</c:v>
                </c:pt>
                <c:pt idx="180">
                  <c:v>816.73251267523801</c:v>
                </c:pt>
                <c:pt idx="181">
                  <c:v>858.75485207766349</c:v>
                </c:pt>
                <c:pt idx="182">
                  <c:v>1319.3921852205153</c:v>
                </c:pt>
                <c:pt idx="183">
                  <c:v>822.18684848671001</c:v>
                </c:pt>
                <c:pt idx="184">
                  <c:v>1043.9352222550576</c:v>
                </c:pt>
                <c:pt idx="185">
                  <c:v>1000.8734518089276</c:v>
                </c:pt>
                <c:pt idx="186">
                  <c:v>674.71585008963768</c:v>
                </c:pt>
                <c:pt idx="187">
                  <c:v>1153.2528035184464</c:v>
                </c:pt>
                <c:pt idx="188">
                  <c:v>1152.4070843793149</c:v>
                </c:pt>
                <c:pt idx="189">
                  <c:v>1171.592021289222</c:v>
                </c:pt>
                <c:pt idx="190">
                  <c:v>891.85912315146345</c:v>
                </c:pt>
                <c:pt idx="191">
                  <c:v>1057.8181591048512</c:v>
                </c:pt>
                <c:pt idx="192">
                  <c:v>984.07388194727082</c:v>
                </c:pt>
                <c:pt idx="193">
                  <c:v>1247.4839291062356</c:v>
                </c:pt>
                <c:pt idx="194">
                  <c:v>855.69764733253078</c:v>
                </c:pt>
                <c:pt idx="195">
                  <c:v>758.49992669096389</c:v>
                </c:pt>
                <c:pt idx="196">
                  <c:v>964.70084879206786</c:v>
                </c:pt>
                <c:pt idx="197">
                  <c:v>942.81159863598691</c:v>
                </c:pt>
                <c:pt idx="198">
                  <c:v>1123.164516266085</c:v>
                </c:pt>
                <c:pt idx="199">
                  <c:v>924.20307428792125</c:v>
                </c:pt>
                <c:pt idx="200">
                  <c:v>1097.0197957838998</c:v>
                </c:pt>
                <c:pt idx="201">
                  <c:v>1075.9101693223915</c:v>
                </c:pt>
                <c:pt idx="202">
                  <c:v>987.14085032356559</c:v>
                </c:pt>
                <c:pt idx="203">
                  <c:v>876.92387581373998</c:v>
                </c:pt>
                <c:pt idx="204">
                  <c:v>651.67054010534866</c:v>
                </c:pt>
                <c:pt idx="205">
                  <c:v>884.10764119974101</c:v>
                </c:pt>
                <c:pt idx="206">
                  <c:v>1017.518075743155</c:v>
                </c:pt>
                <c:pt idx="207">
                  <c:v>1015.4401460413146</c:v>
                </c:pt>
                <c:pt idx="208">
                  <c:v>649.09420536977245</c:v>
                </c:pt>
                <c:pt idx="209">
                  <c:v>634.50789503030774</c:v>
                </c:pt>
                <c:pt idx="210">
                  <c:v>754.51413862854952</c:v>
                </c:pt>
                <c:pt idx="211">
                  <c:v>802.05801719928706</c:v>
                </c:pt>
                <c:pt idx="212">
                  <c:v>770.04665176736455</c:v>
                </c:pt>
                <c:pt idx="213">
                  <c:v>754.310065110099</c:v>
                </c:pt>
                <c:pt idx="214">
                  <c:v>717.48621161812468</c:v>
                </c:pt>
                <c:pt idx="215">
                  <c:v>815.46122197927036</c:v>
                </c:pt>
                <c:pt idx="216">
                  <c:v>907.33385454698123</c:v>
                </c:pt>
                <c:pt idx="217">
                  <c:v>1170.5780544941053</c:v>
                </c:pt>
                <c:pt idx="218">
                  <c:v>1004.8711646431213</c:v>
                </c:pt>
                <c:pt idx="219">
                  <c:v>687.97697552645229</c:v>
                </c:pt>
                <c:pt idx="220">
                  <c:v>1025.8781717140823</c:v>
                </c:pt>
                <c:pt idx="221">
                  <c:v>1171.8891928693238</c:v>
                </c:pt>
                <c:pt idx="222">
                  <c:v>710.57897828512614</c:v>
                </c:pt>
                <c:pt idx="223">
                  <c:v>1097.0866864949564</c:v>
                </c:pt>
                <c:pt idx="224">
                  <c:v>1145.4130204338637</c:v>
                </c:pt>
                <c:pt idx="225">
                  <c:v>780.16647747981347</c:v>
                </c:pt>
                <c:pt idx="226">
                  <c:v>1004.2011613619175</c:v>
                </c:pt>
                <c:pt idx="227">
                  <c:v>1140.2843187563269</c:v>
                </c:pt>
                <c:pt idx="228">
                  <c:v>718.89636950962324</c:v>
                </c:pt>
                <c:pt idx="229">
                  <c:v>832.84173055445001</c:v>
                </c:pt>
                <c:pt idx="230">
                  <c:v>1257.9432859605467</c:v>
                </c:pt>
                <c:pt idx="231">
                  <c:v>768.14646210582339</c:v>
                </c:pt>
                <c:pt idx="232">
                  <c:v>590.22127343668546</c:v>
                </c:pt>
                <c:pt idx="233">
                  <c:v>907.03415484838627</c:v>
                </c:pt>
                <c:pt idx="234">
                  <c:v>737.53470417493395</c:v>
                </c:pt>
                <c:pt idx="235">
                  <c:v>814.0330675611699</c:v>
                </c:pt>
                <c:pt idx="236">
                  <c:v>971.4241190622671</c:v>
                </c:pt>
                <c:pt idx="237">
                  <c:v>1021.2355186274401</c:v>
                </c:pt>
                <c:pt idx="238">
                  <c:v>1430.0075047157609</c:v>
                </c:pt>
                <c:pt idx="239">
                  <c:v>820.29813638050007</c:v>
                </c:pt>
                <c:pt idx="240">
                  <c:v>1391.5719333985896</c:v>
                </c:pt>
                <c:pt idx="241">
                  <c:v>764.32796657292329</c:v>
                </c:pt>
                <c:pt idx="242">
                  <c:v>910.71178439361074</c:v>
                </c:pt>
                <c:pt idx="243">
                  <c:v>847.574404366149</c:v>
                </c:pt>
                <c:pt idx="244">
                  <c:v>579.02736380401245</c:v>
                </c:pt>
                <c:pt idx="245">
                  <c:v>781.45685606089046</c:v>
                </c:pt>
                <c:pt idx="246">
                  <c:v>675.1243083942195</c:v>
                </c:pt>
                <c:pt idx="247">
                  <c:v>1004.257022197273</c:v>
                </c:pt>
                <c:pt idx="248">
                  <c:v>928.88256256981254</c:v>
                </c:pt>
                <c:pt idx="249">
                  <c:v>844.66044382356642</c:v>
                </c:pt>
                <c:pt idx="250">
                  <c:v>744.30798256676962</c:v>
                </c:pt>
                <c:pt idx="251">
                  <c:v>943.47875349212211</c:v>
                </c:pt>
                <c:pt idx="252">
                  <c:v>836.74233944775472</c:v>
                </c:pt>
                <c:pt idx="253">
                  <c:v>435.05007891723278</c:v>
                </c:pt>
                <c:pt idx="254">
                  <c:v>1354.1110979224322</c:v>
                </c:pt>
                <c:pt idx="255">
                  <c:v>879.01404885713987</c:v>
                </c:pt>
                <c:pt idx="256">
                  <c:v>612.85801819990218</c:v>
                </c:pt>
                <c:pt idx="257">
                  <c:v>673.01483568423464</c:v>
                </c:pt>
                <c:pt idx="258">
                  <c:v>724.60282649508747</c:v>
                </c:pt>
                <c:pt idx="259">
                  <c:v>412.87693342697764</c:v>
                </c:pt>
                <c:pt idx="260">
                  <c:v>818.75768927764034</c:v>
                </c:pt>
                <c:pt idx="261">
                  <c:v>584.72794487816168</c:v>
                </c:pt>
                <c:pt idx="262">
                  <c:v>489.81895462858216</c:v>
                </c:pt>
                <c:pt idx="263">
                  <c:v>968.9821710439561</c:v>
                </c:pt>
                <c:pt idx="264">
                  <c:v>741.09292892861038</c:v>
                </c:pt>
                <c:pt idx="265">
                  <c:v>741.51213992351654</c:v>
                </c:pt>
                <c:pt idx="266">
                  <c:v>1448.9634823590779</c:v>
                </c:pt>
                <c:pt idx="267">
                  <c:v>479.3741434001239</c:v>
                </c:pt>
              </c:numCache>
            </c:numRef>
          </c:xVal>
          <c:yVal>
            <c:numRef>
              <c:f>鉄鋼業!$S$5:$S$272</c:f>
              <c:numCache>
                <c:formatCode>0.0_ </c:formatCode>
                <c:ptCount val="268"/>
                <c:pt idx="0">
                  <c:v>789.12270593256505</c:v>
                </c:pt>
                <c:pt idx="1">
                  <c:v>1152.7102538071067</c:v>
                </c:pt>
                <c:pt idx="2">
                  <c:v>757.92917461182242</c:v>
                </c:pt>
                <c:pt idx="3">
                  <c:v>719.0903034789045</c:v>
                </c:pt>
                <c:pt idx="4">
                  <c:v>714.53660818713445</c:v>
                </c:pt>
                <c:pt idx="5">
                  <c:v>859.9279432624113</c:v>
                </c:pt>
                <c:pt idx="6">
                  <c:v>787.38808765686463</c:v>
                </c:pt>
                <c:pt idx="7">
                  <c:v>718.34506556245685</c:v>
                </c:pt>
                <c:pt idx="8">
                  <c:v>687.74185105876757</c:v>
                </c:pt>
                <c:pt idx="9">
                  <c:v>835.92700438771442</c:v>
                </c:pt>
                <c:pt idx="10">
                  <c:v>1099.1230719794344</c:v>
                </c:pt>
                <c:pt idx="11">
                  <c:v>658.72443926594815</c:v>
                </c:pt>
                <c:pt idx="12">
                  <c:v>671.62299349240777</c:v>
                </c:pt>
                <c:pt idx="13">
                  <c:v>863.14949431099876</c:v>
                </c:pt>
                <c:pt idx="14">
                  <c:v>752.14856582495713</c:v>
                </c:pt>
                <c:pt idx="15">
                  <c:v>612.19256623171214</c:v>
                </c:pt>
                <c:pt idx="16">
                  <c:v>627.62068965517244</c:v>
                </c:pt>
                <c:pt idx="17">
                  <c:v>606.58180965775898</c:v>
                </c:pt>
                <c:pt idx="18">
                  <c:v>664.62081339712915</c:v>
                </c:pt>
                <c:pt idx="19">
                  <c:v>742.8704663212435</c:v>
                </c:pt>
                <c:pt idx="20">
                  <c:v>637.56639247943599</c:v>
                </c:pt>
                <c:pt idx="21">
                  <c:v>840.25896414342628</c:v>
                </c:pt>
                <c:pt idx="22">
                  <c:v>597.83684446436575</c:v>
                </c:pt>
                <c:pt idx="23">
                  <c:v>725.6554564172958</c:v>
                </c:pt>
                <c:pt idx="24">
                  <c:v>635.63002274450344</c:v>
                </c:pt>
                <c:pt idx="25">
                  <c:v>668.46038803556996</c:v>
                </c:pt>
                <c:pt idx="26">
                  <c:v>635.41666666666663</c:v>
                </c:pt>
                <c:pt idx="27">
                  <c:v>573.51307692307694</c:v>
                </c:pt>
                <c:pt idx="28">
                  <c:v>598.24830142063001</c:v>
                </c:pt>
                <c:pt idx="29">
                  <c:v>579.26815240833935</c:v>
                </c:pt>
                <c:pt idx="30">
                  <c:v>683.86491228070179</c:v>
                </c:pt>
                <c:pt idx="31">
                  <c:v>502.26108374384239</c:v>
                </c:pt>
                <c:pt idx="32">
                  <c:v>516.82367447595561</c:v>
                </c:pt>
                <c:pt idx="33">
                  <c:v>596.63782051282055</c:v>
                </c:pt>
                <c:pt idx="34">
                  <c:v>624.51339671564392</c:v>
                </c:pt>
                <c:pt idx="35">
                  <c:v>520.75567010309283</c:v>
                </c:pt>
                <c:pt idx="36">
                  <c:v>540.4676056338028</c:v>
                </c:pt>
                <c:pt idx="37">
                  <c:v>415.53320683111957</c:v>
                </c:pt>
                <c:pt idx="38">
                  <c:v>476.56702412868634</c:v>
                </c:pt>
                <c:pt idx="39">
                  <c:v>730.76602830974184</c:v>
                </c:pt>
                <c:pt idx="40">
                  <c:v>550.88090737240077</c:v>
                </c:pt>
                <c:pt idx="41">
                  <c:v>544.31274131274131</c:v>
                </c:pt>
                <c:pt idx="42">
                  <c:v>594.13886300093202</c:v>
                </c:pt>
                <c:pt idx="43">
                  <c:v>539.31864406779664</c:v>
                </c:pt>
                <c:pt idx="44">
                  <c:v>569.61749116607768</c:v>
                </c:pt>
                <c:pt idx="45">
                  <c:v>603.50111607142856</c:v>
                </c:pt>
                <c:pt idx="46">
                  <c:v>706.32523148148152</c:v>
                </c:pt>
                <c:pt idx="47">
                  <c:v>705.13005780346816</c:v>
                </c:pt>
                <c:pt idx="48">
                  <c:v>439.32213557288543</c:v>
                </c:pt>
                <c:pt idx="49">
                  <c:v>524.29912023460406</c:v>
                </c:pt>
                <c:pt idx="50">
                  <c:v>562.39155470249523</c:v>
                </c:pt>
                <c:pt idx="51">
                  <c:v>551.39393939393938</c:v>
                </c:pt>
                <c:pt idx="52">
                  <c:v>466.35988819007684</c:v>
                </c:pt>
                <c:pt idx="53">
                  <c:v>710.17358490566039</c:v>
                </c:pt>
                <c:pt idx="54">
                  <c:v>589.78015075376879</c:v>
                </c:pt>
                <c:pt idx="55">
                  <c:v>617.52898550724638</c:v>
                </c:pt>
                <c:pt idx="56">
                  <c:v>543.53959731543625</c:v>
                </c:pt>
                <c:pt idx="57">
                  <c:v>504.61304836895386</c:v>
                </c:pt>
                <c:pt idx="58">
                  <c:v>597.63991163475703</c:v>
                </c:pt>
                <c:pt idx="59">
                  <c:v>508.87856485740571</c:v>
                </c:pt>
                <c:pt idx="60">
                  <c:v>489.69039145907476</c:v>
                </c:pt>
                <c:pt idx="61">
                  <c:v>399.51664025356575</c:v>
                </c:pt>
                <c:pt idx="62">
                  <c:v>521.26904262753317</c:v>
                </c:pt>
                <c:pt idx="63">
                  <c:v>488.94505494505495</c:v>
                </c:pt>
                <c:pt idx="64">
                  <c:v>461.27127659574467</c:v>
                </c:pt>
                <c:pt idx="65">
                  <c:v>546.91340782122904</c:v>
                </c:pt>
                <c:pt idx="66">
                  <c:v>533.50543478260875</c:v>
                </c:pt>
                <c:pt idx="67">
                  <c:v>469.05760869565216</c:v>
                </c:pt>
                <c:pt idx="68">
                  <c:v>444.045197740113</c:v>
                </c:pt>
                <c:pt idx="69">
                  <c:v>404.83272727272725</c:v>
                </c:pt>
                <c:pt idx="70">
                  <c:v>524.00401606425703</c:v>
                </c:pt>
                <c:pt idx="71">
                  <c:v>455.77298524404085</c:v>
                </c:pt>
                <c:pt idx="72">
                  <c:v>586.80028943560058</c:v>
                </c:pt>
                <c:pt idx="73">
                  <c:v>571.01867219917017</c:v>
                </c:pt>
                <c:pt idx="74">
                  <c:v>539.04500978473584</c:v>
                </c:pt>
                <c:pt idx="75">
                  <c:v>589.22014051522251</c:v>
                </c:pt>
                <c:pt idx="76">
                  <c:v>478.47863247863251</c:v>
                </c:pt>
                <c:pt idx="77">
                  <c:v>683.46869712351941</c:v>
                </c:pt>
                <c:pt idx="78">
                  <c:v>527.14489003880988</c:v>
                </c:pt>
                <c:pt idx="79">
                  <c:v>637.38235294117646</c:v>
                </c:pt>
                <c:pt idx="80">
                  <c:v>465.94412331406551</c:v>
                </c:pt>
                <c:pt idx="81">
                  <c:v>732.55769230769226</c:v>
                </c:pt>
                <c:pt idx="82">
                  <c:v>436.90595009596927</c:v>
                </c:pt>
                <c:pt idx="83">
                  <c:v>558.65798414496032</c:v>
                </c:pt>
                <c:pt idx="84">
                  <c:v>511.6506211180124</c:v>
                </c:pt>
                <c:pt idx="85">
                  <c:v>598.19616204690828</c:v>
                </c:pt>
                <c:pt idx="86">
                  <c:v>437.49532710280374</c:v>
                </c:pt>
                <c:pt idx="87">
                  <c:v>530.47407407407411</c:v>
                </c:pt>
                <c:pt idx="88">
                  <c:v>555.47335811648077</c:v>
                </c:pt>
                <c:pt idx="89">
                  <c:v>661.90950226244343</c:v>
                </c:pt>
                <c:pt idx="90">
                  <c:v>488.0942760942761</c:v>
                </c:pt>
                <c:pt idx="91">
                  <c:v>589.50659630606856</c:v>
                </c:pt>
                <c:pt idx="92">
                  <c:v>472.57042253521126</c:v>
                </c:pt>
                <c:pt idx="93">
                  <c:v>477.51827242524917</c:v>
                </c:pt>
                <c:pt idx="94">
                  <c:v>595.23529411764707</c:v>
                </c:pt>
                <c:pt idx="95">
                  <c:v>474.67289719626166</c:v>
                </c:pt>
                <c:pt idx="96">
                  <c:v>516.22564102564104</c:v>
                </c:pt>
                <c:pt idx="97">
                  <c:v>511.6216577540107</c:v>
                </c:pt>
                <c:pt idx="98">
                  <c:v>401.06371681415931</c:v>
                </c:pt>
                <c:pt idx="99">
                  <c:v>406.17142857142858</c:v>
                </c:pt>
                <c:pt idx="100">
                  <c:v>543.54634146341459</c:v>
                </c:pt>
                <c:pt idx="101">
                  <c:v>495.7657142857143</c:v>
                </c:pt>
                <c:pt idx="102">
                  <c:v>548.06635071090045</c:v>
                </c:pt>
                <c:pt idx="103">
                  <c:v>751.76056338028172</c:v>
                </c:pt>
                <c:pt idx="104">
                  <c:v>596.18437500000005</c:v>
                </c:pt>
                <c:pt idx="105">
                  <c:v>425.89800995024876</c:v>
                </c:pt>
                <c:pt idx="106">
                  <c:v>490.8358778625954</c:v>
                </c:pt>
                <c:pt idx="107">
                  <c:v>539.03384615384618</c:v>
                </c:pt>
                <c:pt idx="108">
                  <c:v>427.1875</c:v>
                </c:pt>
                <c:pt idx="109">
                  <c:v>421.73170731707319</c:v>
                </c:pt>
                <c:pt idx="110">
                  <c:v>504.54143646408841</c:v>
                </c:pt>
                <c:pt idx="111">
                  <c:v>367.38452237001206</c:v>
                </c:pt>
                <c:pt idx="112">
                  <c:v>407.91387559808612</c:v>
                </c:pt>
                <c:pt idx="113">
                  <c:v>661.16149068322977</c:v>
                </c:pt>
                <c:pt idx="114">
                  <c:v>550.41558441558436</c:v>
                </c:pt>
                <c:pt idx="115">
                  <c:v>563.43010752688167</c:v>
                </c:pt>
                <c:pt idx="116">
                  <c:v>525.68224299065423</c:v>
                </c:pt>
                <c:pt idx="117">
                  <c:v>486.2</c:v>
                </c:pt>
                <c:pt idx="118">
                  <c:v>590.2106430155211</c:v>
                </c:pt>
                <c:pt idx="119">
                  <c:v>474.16589861751152</c:v>
                </c:pt>
                <c:pt idx="120">
                  <c:v>544.03846153846155</c:v>
                </c:pt>
                <c:pt idx="121">
                  <c:v>527.69767441860461</c:v>
                </c:pt>
                <c:pt idx="122">
                  <c:v>467.86574074074076</c:v>
                </c:pt>
                <c:pt idx="123">
                  <c:v>493.16179775280898</c:v>
                </c:pt>
                <c:pt idx="124">
                  <c:v>460.21030042918454</c:v>
                </c:pt>
                <c:pt idx="125">
                  <c:v>393.81</c:v>
                </c:pt>
                <c:pt idx="126">
                  <c:v>512.21929824561403</c:v>
                </c:pt>
                <c:pt idx="127">
                  <c:v>457.41150442477874</c:v>
                </c:pt>
                <c:pt idx="128">
                  <c:v>416.34459459459458</c:v>
                </c:pt>
                <c:pt idx="129">
                  <c:v>739.15211267605639</c:v>
                </c:pt>
                <c:pt idx="130">
                  <c:v>523.11751662971176</c:v>
                </c:pt>
                <c:pt idx="131">
                  <c:v>484.9390243902439</c:v>
                </c:pt>
                <c:pt idx="132">
                  <c:v>426.4170854271357</c:v>
                </c:pt>
                <c:pt idx="133">
                  <c:v>512.95061728395058</c:v>
                </c:pt>
                <c:pt idx="134">
                  <c:v>454.53303964757708</c:v>
                </c:pt>
                <c:pt idx="135">
                  <c:v>467.455938697318</c:v>
                </c:pt>
                <c:pt idx="136">
                  <c:v>560.13533834586462</c:v>
                </c:pt>
                <c:pt idx="137">
                  <c:v>538.77966101694915</c:v>
                </c:pt>
                <c:pt idx="138">
                  <c:v>491.85882352941178</c:v>
                </c:pt>
                <c:pt idx="139">
                  <c:v>427.6721649484536</c:v>
                </c:pt>
                <c:pt idx="140">
                  <c:v>529.7091836734694</c:v>
                </c:pt>
                <c:pt idx="141">
                  <c:v>490.11</c:v>
                </c:pt>
                <c:pt idx="142">
                  <c:v>491.51428571428573</c:v>
                </c:pt>
                <c:pt idx="143">
                  <c:v>465.73488372093021</c:v>
                </c:pt>
                <c:pt idx="144">
                  <c:v>479.59558823529414</c:v>
                </c:pt>
                <c:pt idx="145">
                  <c:v>470.26690391459073</c:v>
                </c:pt>
                <c:pt idx="146">
                  <c:v>511.39726027397262</c:v>
                </c:pt>
                <c:pt idx="147">
                  <c:v>592.66455696202536</c:v>
                </c:pt>
                <c:pt idx="148">
                  <c:v>481.61538461538464</c:v>
                </c:pt>
                <c:pt idx="149">
                  <c:v>350.77419354838707</c:v>
                </c:pt>
                <c:pt idx="150">
                  <c:v>589.8648648648649</c:v>
                </c:pt>
                <c:pt idx="151">
                  <c:v>487.32653061224488</c:v>
                </c:pt>
                <c:pt idx="152">
                  <c:v>369.60843373493975</c:v>
                </c:pt>
                <c:pt idx="153">
                  <c:v>528.43157894736839</c:v>
                </c:pt>
                <c:pt idx="154">
                  <c:v>508.11111111111109</c:v>
                </c:pt>
                <c:pt idx="155">
                  <c:v>426.55893536121675</c:v>
                </c:pt>
                <c:pt idx="156">
                  <c:v>522.47586206896551</c:v>
                </c:pt>
                <c:pt idx="157">
                  <c:v>443.77358490566036</c:v>
                </c:pt>
                <c:pt idx="158">
                  <c:v>435.46153846153845</c:v>
                </c:pt>
                <c:pt idx="159">
                  <c:v>546.54624277456651</c:v>
                </c:pt>
                <c:pt idx="160">
                  <c:v>435.51764705882351</c:v>
                </c:pt>
                <c:pt idx="161">
                  <c:v>392.50301204819277</c:v>
                </c:pt>
                <c:pt idx="162">
                  <c:v>444.63253012048193</c:v>
                </c:pt>
                <c:pt idx="163">
                  <c:v>478.24809160305341</c:v>
                </c:pt>
                <c:pt idx="164">
                  <c:v>522.98203592814366</c:v>
                </c:pt>
                <c:pt idx="165">
                  <c:v>437.38016528925618</c:v>
                </c:pt>
                <c:pt idx="166">
                  <c:v>446.48113207547169</c:v>
                </c:pt>
                <c:pt idx="167">
                  <c:v>502.46226415094338</c:v>
                </c:pt>
                <c:pt idx="168">
                  <c:v>420.91946308724835</c:v>
                </c:pt>
                <c:pt idx="169">
                  <c:v>511.78512396694214</c:v>
                </c:pt>
                <c:pt idx="170">
                  <c:v>428.50607287449395</c:v>
                </c:pt>
                <c:pt idx="171">
                  <c:v>528.00478468899519</c:v>
                </c:pt>
                <c:pt idx="172">
                  <c:v>435.91044776119401</c:v>
                </c:pt>
                <c:pt idx="173">
                  <c:v>591.113074204947</c:v>
                </c:pt>
                <c:pt idx="174">
                  <c:v>388.13358778625957</c:v>
                </c:pt>
                <c:pt idx="175">
                  <c:v>508.66949152542372</c:v>
                </c:pt>
                <c:pt idx="176">
                  <c:v>418.59349593495932</c:v>
                </c:pt>
                <c:pt idx="177">
                  <c:v>466.50867052023119</c:v>
                </c:pt>
                <c:pt idx="178">
                  <c:v>321.25581395348837</c:v>
                </c:pt>
                <c:pt idx="179">
                  <c:v>548.24374999999998</c:v>
                </c:pt>
                <c:pt idx="180">
                  <c:v>372.59477124183007</c:v>
                </c:pt>
                <c:pt idx="181">
                  <c:v>388.38013698630135</c:v>
                </c:pt>
                <c:pt idx="182">
                  <c:v>390.20408163265307</c:v>
                </c:pt>
                <c:pt idx="183">
                  <c:v>448.04827586206898</c:v>
                </c:pt>
                <c:pt idx="184">
                  <c:v>498.44623655913978</c:v>
                </c:pt>
                <c:pt idx="185">
                  <c:v>431.29816513761466</c:v>
                </c:pt>
                <c:pt idx="186">
                  <c:v>414.90476190476193</c:v>
                </c:pt>
                <c:pt idx="187">
                  <c:v>367.96932515337426</c:v>
                </c:pt>
                <c:pt idx="188">
                  <c:v>501.47462686567167</c:v>
                </c:pt>
                <c:pt idx="189">
                  <c:v>423.33229813664599</c:v>
                </c:pt>
                <c:pt idx="190">
                  <c:v>394.78095238095239</c:v>
                </c:pt>
                <c:pt idx="191">
                  <c:v>517.52380952380952</c:v>
                </c:pt>
                <c:pt idx="192">
                  <c:v>516.45901639344265</c:v>
                </c:pt>
                <c:pt idx="193">
                  <c:v>392.26612903225805</c:v>
                </c:pt>
                <c:pt idx="194">
                  <c:v>432.09210526315792</c:v>
                </c:pt>
                <c:pt idx="195">
                  <c:v>408.95294117647057</c:v>
                </c:pt>
                <c:pt idx="196">
                  <c:v>459.0779220779221</c:v>
                </c:pt>
                <c:pt idx="197">
                  <c:v>441.73134328358208</c:v>
                </c:pt>
                <c:pt idx="198">
                  <c:v>403.83333333333331</c:v>
                </c:pt>
                <c:pt idx="199">
                  <c:v>408.27544910179643</c:v>
                </c:pt>
                <c:pt idx="200">
                  <c:v>393.56923076923078</c:v>
                </c:pt>
                <c:pt idx="201">
                  <c:v>539.54999999999995</c:v>
                </c:pt>
                <c:pt idx="202">
                  <c:v>390.95833333333331</c:v>
                </c:pt>
                <c:pt idx="203">
                  <c:v>455.08196721311475</c:v>
                </c:pt>
                <c:pt idx="204">
                  <c:v>468.63478260869567</c:v>
                </c:pt>
                <c:pt idx="205">
                  <c:v>410.3290322580645</c:v>
                </c:pt>
                <c:pt idx="206">
                  <c:v>282.7837837837838</c:v>
                </c:pt>
                <c:pt idx="207">
                  <c:v>381.8670520231214</c:v>
                </c:pt>
                <c:pt idx="208">
                  <c:v>282.90206185567013</c:v>
                </c:pt>
                <c:pt idx="209">
                  <c:v>504.11965811965814</c:v>
                </c:pt>
                <c:pt idx="210">
                  <c:v>536.02150537634407</c:v>
                </c:pt>
                <c:pt idx="211">
                  <c:v>445.07894736842104</c:v>
                </c:pt>
                <c:pt idx="212">
                  <c:v>420.36082474226805</c:v>
                </c:pt>
                <c:pt idx="213">
                  <c:v>467.80672268907563</c:v>
                </c:pt>
                <c:pt idx="214">
                  <c:v>427.85227272727275</c:v>
                </c:pt>
                <c:pt idx="215">
                  <c:v>459.48076923076923</c:v>
                </c:pt>
                <c:pt idx="216">
                  <c:v>391.11363636363637</c:v>
                </c:pt>
                <c:pt idx="217">
                  <c:v>436.72413793103448</c:v>
                </c:pt>
                <c:pt idx="218">
                  <c:v>310.26086956521738</c:v>
                </c:pt>
                <c:pt idx="219">
                  <c:v>429.35</c:v>
                </c:pt>
                <c:pt idx="220">
                  <c:v>361.93865030674846</c:v>
                </c:pt>
                <c:pt idx="221">
                  <c:v>420.09183673469386</c:v>
                </c:pt>
                <c:pt idx="222">
                  <c:v>359.03973509933775</c:v>
                </c:pt>
                <c:pt idx="223">
                  <c:v>390.98165137614677</c:v>
                </c:pt>
                <c:pt idx="224">
                  <c:v>328.40909090909093</c:v>
                </c:pt>
                <c:pt idx="225">
                  <c:v>438.02469135802471</c:v>
                </c:pt>
                <c:pt idx="226">
                  <c:v>387.59677419354841</c:v>
                </c:pt>
                <c:pt idx="227">
                  <c:v>375.78260869565219</c:v>
                </c:pt>
                <c:pt idx="228">
                  <c:v>390.90789473684208</c:v>
                </c:pt>
                <c:pt idx="229">
                  <c:v>421.16901408450707</c:v>
                </c:pt>
                <c:pt idx="230">
                  <c:v>468.93442622950818</c:v>
                </c:pt>
                <c:pt idx="231">
                  <c:v>394.96296296296299</c:v>
                </c:pt>
                <c:pt idx="232">
                  <c:v>388.68965517241378</c:v>
                </c:pt>
                <c:pt idx="233">
                  <c:v>405.42763157894734</c:v>
                </c:pt>
                <c:pt idx="234">
                  <c:v>294.97333333333336</c:v>
                </c:pt>
                <c:pt idx="235">
                  <c:v>415.05633802816902</c:v>
                </c:pt>
                <c:pt idx="236">
                  <c:v>410.1720430107527</c:v>
                </c:pt>
                <c:pt idx="237">
                  <c:v>349.4597701149425</c:v>
                </c:pt>
                <c:pt idx="238">
                  <c:v>475.95588235294116</c:v>
                </c:pt>
                <c:pt idx="239">
                  <c:v>452.85526315789474</c:v>
                </c:pt>
                <c:pt idx="240">
                  <c:v>576.5138121546961</c:v>
                </c:pt>
                <c:pt idx="241">
                  <c:v>462.10062893081761</c:v>
                </c:pt>
                <c:pt idx="242">
                  <c:v>567.84507042253517</c:v>
                </c:pt>
                <c:pt idx="243">
                  <c:v>405.26041666666669</c:v>
                </c:pt>
                <c:pt idx="244">
                  <c:v>411.17500000000001</c:v>
                </c:pt>
                <c:pt idx="245">
                  <c:v>317.75483870967741</c:v>
                </c:pt>
                <c:pt idx="246">
                  <c:v>426.11267605633805</c:v>
                </c:pt>
                <c:pt idx="247">
                  <c:v>363.95238095238096</c:v>
                </c:pt>
                <c:pt idx="248">
                  <c:v>426.3125</c:v>
                </c:pt>
                <c:pt idx="249">
                  <c:v>478.74193548387098</c:v>
                </c:pt>
                <c:pt idx="250">
                  <c:v>274.45945945945948</c:v>
                </c:pt>
                <c:pt idx="251">
                  <c:v>320.21428571428572</c:v>
                </c:pt>
                <c:pt idx="252">
                  <c:v>367.88811188811189</c:v>
                </c:pt>
                <c:pt idx="253">
                  <c:v>529.91999999999996</c:v>
                </c:pt>
                <c:pt idx="254">
                  <c:v>384.60526315789474</c:v>
                </c:pt>
                <c:pt idx="255">
                  <c:v>364.74736842105261</c:v>
                </c:pt>
                <c:pt idx="256">
                  <c:v>453.1</c:v>
                </c:pt>
                <c:pt idx="257">
                  <c:v>482.64102564102564</c:v>
                </c:pt>
                <c:pt idx="258">
                  <c:v>333.59633027522938</c:v>
                </c:pt>
                <c:pt idx="259">
                  <c:v>448.85897435897436</c:v>
                </c:pt>
                <c:pt idx="260">
                  <c:v>337.93548387096774</c:v>
                </c:pt>
                <c:pt idx="261">
                  <c:v>287.23232323232321</c:v>
                </c:pt>
                <c:pt idx="262">
                  <c:v>406.76543209876542</c:v>
                </c:pt>
                <c:pt idx="263">
                  <c:v>303.34090909090907</c:v>
                </c:pt>
                <c:pt idx="264">
                  <c:v>338.50847457627117</c:v>
                </c:pt>
                <c:pt idx="265">
                  <c:v>306.47560975609758</c:v>
                </c:pt>
                <c:pt idx="266">
                  <c:v>444.96</c:v>
                </c:pt>
                <c:pt idx="267">
                  <c:v>279.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9068792"/>
        <c:axId val="559069184"/>
      </c:scatterChart>
      <c:valAx>
        <c:axId val="5590687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/>
                  <a:t>労働の限界価値生産性</a:t>
                </a:r>
              </a:p>
            </c:rich>
          </c:tx>
          <c:layout>
            <c:manualLayout>
              <c:xMode val="edge"/>
              <c:yMode val="edge"/>
              <c:x val="0.46465813147402374"/>
              <c:y val="0.9334090128541578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_ 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59069184"/>
        <c:crosses val="autoZero"/>
        <c:crossBetween val="midCat"/>
      </c:valAx>
      <c:valAx>
        <c:axId val="5590691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eaVert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ja-JP" altLang="en-US"/>
                  <a:t>従業者当たりの平均賃金</a:t>
                </a:r>
              </a:p>
            </c:rich>
          </c:tx>
          <c:layout>
            <c:manualLayout>
              <c:xMode val="edge"/>
              <c:yMode val="edge"/>
              <c:x val="1.6284987277353689E-2"/>
              <c:y val="0.2747509809300477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eaVert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ja-JP"/>
            </a:p>
          </c:txPr>
        </c:title>
        <c:numFmt formatCode="#,##0_ 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5590687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accent1"/>
      </a:solidFill>
      <a:round/>
    </a:ln>
    <a:effectLst/>
  </c:spPr>
  <c:txPr>
    <a:bodyPr/>
    <a:lstStyle/>
    <a:p>
      <a:pPr algn="ctr">
        <a:defRPr/>
      </a:pPr>
      <a:endParaRPr lang="ja-JP"/>
    </a:p>
  </c:txPr>
  <c:externalData r:id="rId3">
    <c:autoUpdate val="0"/>
  </c:externalData>
  <c:userShapes r:id="rId4"/>
</c:chartSpace>
</file>

<file path=word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word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word/drawings/drawing1.xml><?xml version="1.0" encoding="utf-8"?>
<c:userShapes xmlns:c="http://schemas.openxmlformats.org/drawingml/2006/chart">
  <cdr:relSizeAnchor xmlns:cdr="http://schemas.openxmlformats.org/drawingml/2006/chartDrawing">
    <cdr:from>
      <cdr:x>0.15398</cdr:x>
      <cdr:y>0.04957</cdr:y>
    </cdr:from>
    <cdr:to>
      <cdr:x>0.39336</cdr:x>
      <cdr:y>0.8147</cdr:y>
    </cdr:to>
    <cdr:cxnSp macro="">
      <cdr:nvCxnSpPr>
        <cdr:cNvPr id="3" name="直線コネクタ 2"/>
        <cdr:cNvCxnSpPr/>
      </cdr:nvCxnSpPr>
      <cdr:spPr>
        <a:xfrm xmlns:a="http://schemas.openxmlformats.org/drawingml/2006/main" flipV="1">
          <a:off x="812042" y="156949"/>
          <a:ext cx="1262418" cy="2422479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25</TotalTime>
  <Pages>1</Pages>
  <Words>220</Words>
  <Characters>1260</Characters>
  <Application>Microsoft Office Word</Application>
  <DocSecurity>0</DocSecurity>
  <Lines>10</Lines>
  <Paragraphs>2</Paragraph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Company>MouseComputer PC</Company>
  <LinksUpToDate>false</LinksUpToDate>
  <CharactersWithSpaces>14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o</dc:creator>
  <cp:keywords/>
  <dc:description/>
  <cp:lastModifiedBy>Ryo</cp:lastModifiedBy>
  <cp:revision>12</cp:revision>
  <dcterms:created xsi:type="dcterms:W3CDTF">2016-06-09T05:22:00Z</dcterms:created>
  <dcterms:modified xsi:type="dcterms:W3CDTF">2016-06-10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